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diagrams/data3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media/image68.jpg" ContentType="image/pn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diagrams/data2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798d6f71337f43b4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34"/>
  </p:notesMasterIdLst>
  <p:sldIdLst>
    <p:sldId id="260" r:id="rId2"/>
    <p:sldId id="287" r:id="rId3"/>
    <p:sldId id="316" r:id="rId4"/>
    <p:sldId id="317" r:id="rId5"/>
    <p:sldId id="312" r:id="rId6"/>
    <p:sldId id="262" r:id="rId7"/>
    <p:sldId id="288" r:id="rId8"/>
    <p:sldId id="279" r:id="rId9"/>
    <p:sldId id="280" r:id="rId10"/>
    <p:sldId id="290" r:id="rId11"/>
    <p:sldId id="291" r:id="rId12"/>
    <p:sldId id="292" r:id="rId13"/>
    <p:sldId id="293" r:id="rId14"/>
    <p:sldId id="294" r:id="rId15"/>
    <p:sldId id="295" r:id="rId16"/>
    <p:sldId id="278" r:id="rId17"/>
    <p:sldId id="296" r:id="rId18"/>
    <p:sldId id="319" r:id="rId19"/>
    <p:sldId id="320" r:id="rId20"/>
    <p:sldId id="322" r:id="rId21"/>
    <p:sldId id="321" r:id="rId22"/>
    <p:sldId id="299" r:id="rId23"/>
    <p:sldId id="311" r:id="rId24"/>
    <p:sldId id="302" r:id="rId25"/>
    <p:sldId id="304" r:id="rId26"/>
    <p:sldId id="307" r:id="rId27"/>
    <p:sldId id="305" r:id="rId28"/>
    <p:sldId id="318" r:id="rId29"/>
    <p:sldId id="306" r:id="rId30"/>
    <p:sldId id="309" r:id="rId31"/>
    <p:sldId id="272" r:id="rId32"/>
    <p:sldId id="310" r:id="rId33"/>
  </p:sldIdLst>
  <p:sldSz cx="12192000" cy="6858000"/>
  <p:notesSz cx="6858000" cy="9144000"/>
  <p:custDataLst>
    <p:tags r:id="rId3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DF51"/>
    <a:srgbClr val="00B050"/>
    <a:srgbClr val="30A8DA"/>
    <a:srgbClr val="FBDDE0"/>
    <a:srgbClr val="EB4456"/>
    <a:srgbClr val="ED5565"/>
    <a:srgbClr val="920F1D"/>
    <a:srgbClr val="CB3F31"/>
    <a:srgbClr val="CEE2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48" autoAdjust="0"/>
    <p:restoredTop sz="94660"/>
  </p:normalViewPr>
  <p:slideViewPr>
    <p:cSldViewPr snapToGrid="0">
      <p:cViewPr varScale="1">
        <p:scale>
          <a:sx n="79" d="100"/>
          <a:sy n="79" d="100"/>
        </p:scale>
        <p:origin x="686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iagrams/_rels/data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image" Target="../media/image12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BD1E298-445A-429C-8326-2E706F989B88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043E6F5-A84B-4745-833C-0BA97AB648AB}">
      <dgm:prSet custT="1"/>
      <dgm:spPr>
        <a:solidFill>
          <a:schemeClr val="accent4">
            <a:lumMod val="50000"/>
          </a:schemeClr>
        </a:solidFill>
      </dgm:spPr>
      <dgm:t>
        <a:bodyPr/>
        <a:lstStyle/>
        <a:p>
          <a:r>
            <a:rPr lang="vi-VN" sz="3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quy về phương trình bậc hai</a:t>
          </a:r>
          <a:endParaRPr lang="en-US" sz="32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52FB68A-75EF-44C9-8EAC-A8B3DF7B5555}" type="parTrans" cxnId="{766AA571-7A8B-4CD8-A5DB-607E61167CFA}">
      <dgm:prSet/>
      <dgm:spPr/>
      <dgm:t>
        <a:bodyPr/>
        <a:lstStyle/>
        <a:p>
          <a:endParaRPr lang="en-US"/>
        </a:p>
      </dgm:t>
    </dgm:pt>
    <dgm:pt modelId="{5967263F-247D-420A-8211-D7E964AC95C7}" type="sibTrans" cxnId="{766AA571-7A8B-4CD8-A5DB-607E61167CF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CDA1A262-A2E2-4004-9A8C-F5579A25324D}">
          <dgm:prSet custT="1"/>
          <dgm:spPr>
            <a:solidFill>
              <a:srgbClr val="30A8DA"/>
            </a:solidFill>
          </dgm:spPr>
          <dgm:t>
            <a:bodyPr/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trình trùng phương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2400" b="0" i="1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𝑎</m:t>
                  </m:r>
                </m:oMath>
              </a14:m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400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bx</a:t>
              </a:r>
              <a:r>
                <a:rPr lang="en-US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c = 0 (a ≠ 0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 xmlns="">
        <dgm:pt modelId="{CDA1A262-A2E2-4004-9A8C-F5579A25324D}">
          <dgm:prSet custT="1"/>
          <dgm:spPr>
            <a:solidFill>
              <a:srgbClr val="30A8DA"/>
            </a:solidFill>
          </dgm:spPr>
          <dgm:t>
            <a:bodyPr/>
            <a:lstStyle/>
            <a:p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trình trùng phương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0" i="0" smtClean="0">
                  <a:latin typeface="Cambria Math" panose="02040503050406030204" pitchFamily="18" charset="0"/>
                  <a:cs typeface="Times New Roman" panose="02020603050405020304" pitchFamily="18" charset="0"/>
                </a:rPr>
                <a:t>𝑎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400" baseline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bx</a:t>
              </a:r>
              <a:r>
                <a:rPr lang="en-US" sz="24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baseline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c = 0 (a ≠ 0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50C5668A-ECB4-4DBC-AB92-4CCDF6852D5B}" type="parTrans" cxnId="{32560216-965D-4485-989A-7F54B2F4BEAF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A9931E32-7283-4CF9-98EB-D8233C283BBB}" type="sibTrans" cxnId="{32560216-965D-4485-989A-7F54B2F4BEAF}">
      <dgm:prSet/>
      <dgm:spPr/>
      <dgm:t>
        <a:bodyPr/>
        <a:lstStyle/>
        <a:p>
          <a:endParaRPr lang="en-US"/>
        </a:p>
      </dgm:t>
    </dgm:pt>
    <dgm:pt modelId="{5C82EE4F-03C3-451F-94DC-D27E2D0FFBD2}">
      <dgm:prSet custT="1"/>
      <dgm:spPr>
        <a:solidFill>
          <a:srgbClr val="EB4456"/>
        </a:solidFill>
      </dgm:spPr>
      <dgm:t>
        <a:bodyPr/>
        <a:lstStyle/>
        <a:p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Phương trình tích A(x).B(x).C(x)</a:t>
          </a:r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=</a:t>
          </a:r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0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EEE3212-5872-4641-8B87-FD934BF9D516}" type="parTrans" cxnId="{CF89F361-B396-4D07-A089-C0F6213E9D46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7FB7FAB4-6F7D-46B0-803B-83A99FEAB648}" type="sibTrans" cxnId="{CF89F361-B396-4D07-A089-C0F6213E9D46}">
      <dgm:prSet/>
      <dgm:spPr/>
      <dgm:t>
        <a:bodyPr/>
        <a:lstStyle/>
        <a:p>
          <a:endParaRPr lang="en-US"/>
        </a:p>
      </dgm:t>
    </dgm:pt>
    <dgm:pt modelId="{54015BE3-1D3B-4374-8B12-744BE36F4E14}">
      <dgm:prSet custT="1"/>
      <dgm:spPr>
        <a:solidFill>
          <a:srgbClr val="42B4AA"/>
        </a:solidFill>
      </dgm:spPr>
      <dgm:t>
        <a:bodyPr/>
        <a:lstStyle/>
        <a:p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Phương trình chứa ẩn ở mẫu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C1C6AA7-77B7-43A4-8F66-1626092011E5}" type="parTrans" cxnId="{F50467A1-89ED-4692-BD92-8903A30C6F0F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067C1293-F08E-42A9-8AB1-F4780F9F563F}" type="sibTrans" cxnId="{F50467A1-89ED-4692-BD92-8903A30C6F0F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5A5E1D4-B63C-4A32-A6E9-6A7DBB494585}">
          <dgm:prSet custT="1"/>
          <dgm:spPr>
            <a:solidFill>
              <a:srgbClr val="30A8DA"/>
            </a:solidFill>
          </dgm:spPr>
          <dgm:t>
            <a:bodyPr/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ặt </a:t>
              </a:r>
              <a14:m>
                <m:oMath xmlns:m="http://schemas.openxmlformats.org/officeDocument/2006/math">
                  <m:sSup>
                    <m:sSupPr>
                      <m:ctrlPr>
                        <a:rPr lang="en-US" sz="2400" i="1" smtClean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</m:e>
                    <m:sup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2</m:t>
                      </m:r>
                    </m:sup>
                  </m:sSup>
                  <m:r>
                    <a:rPr lang="en-US" sz="2400" i="1" smtClean="0">
                      <a:latin typeface="Cambria Math" panose="02040503050406030204" pitchFamily="18" charset="0"/>
                    </a:rPr>
                    <m:t>=</m:t>
                  </m:r>
                  <m:r>
                    <a:rPr lang="en-US" sz="2400" i="1" smtClean="0">
                      <a:latin typeface="Cambria Math" panose="02040503050406030204" pitchFamily="18" charset="0"/>
                    </a:rPr>
                    <m:t>𝑡</m:t>
                  </m:r>
                  <m:r>
                    <a:rPr lang="en-US" sz="2400" b="0" i="1" smtClean="0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t ≥ 0)</a:t>
              </a:r>
            </a:p>
          </dgm:t>
        </dgm:pt>
      </mc:Choice>
      <mc:Fallback xmlns="">
        <dgm:pt modelId="{35A5E1D4-B63C-4A32-A6E9-6A7DBB494585}">
          <dgm:prSet custT="1"/>
          <dgm:spPr>
            <a:solidFill>
              <a:srgbClr val="30A8DA"/>
            </a:solidFill>
          </dgm:spPr>
          <dgm:t>
            <a:bodyPr/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ặt </a:t>
              </a:r>
              <a:r>
                <a:rPr lang="en-US" sz="2400" i="0">
                  <a:latin typeface="Cambria Math" panose="02040503050406030204" pitchFamily="18" charset="0"/>
                </a:rPr>
                <a:t>𝑥</a:t>
              </a:r>
              <a:r>
                <a:rPr lang="en-US" sz="2400" i="0">
                  <a:solidFill>
                    <a:srgbClr val="836967"/>
                  </a:solidFill>
                  <a:latin typeface="Cambria Math" panose="02040503050406030204" pitchFamily="18" charset="0"/>
                </a:rPr>
                <a:t>^</a:t>
              </a:r>
              <a:r>
                <a:rPr lang="en-US" sz="2400" i="0">
                  <a:latin typeface="Cambria Math" panose="02040503050406030204" pitchFamily="18" charset="0"/>
                </a:rPr>
                <a:t>2=𝑡</a:t>
              </a:r>
              <a:r>
                <a:rPr lang="en-US" sz="2400" b="0" i="0">
                  <a:latin typeface="Cambria Math" panose="02040503050406030204" pitchFamily="18" charset="0"/>
                </a:rPr>
                <a:t>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t ≥ 0)</a:t>
              </a:r>
            </a:p>
          </dgm:t>
        </dgm:pt>
      </mc:Fallback>
    </mc:AlternateContent>
    <dgm:pt modelId="{065C3931-41AD-4E27-B0B4-90D84BC070B6}" type="parTrans" cxnId="{16A8E33E-9E41-4271-B39F-0251C470DCBF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16DE51DE-8584-495D-9168-312A4719D4E5}" type="sibTrans" cxnId="{16A8E33E-9E41-4271-B39F-0251C470DCBF}">
      <dgm:prSet/>
      <dgm:spPr/>
      <dgm:t>
        <a:bodyPr/>
        <a:lstStyle/>
        <a:p>
          <a:endParaRPr lang="en-US"/>
        </a:p>
      </dgm:t>
    </dgm:pt>
    <dgm:pt modelId="{566A552C-0805-4A6B-8436-3239DF25A263}">
      <dgm:prSet custT="1"/>
      <dgm:spPr>
        <a:solidFill>
          <a:srgbClr val="30A8D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bậc 2 ẩn t thu được</a:t>
          </a:r>
        </a:p>
      </dgm:t>
    </dgm:pt>
    <dgm:pt modelId="{0BDA9DEE-3C0D-4186-AD54-E7704E9191BE}" type="parTrans" cxnId="{220261BD-D613-427D-9549-0C2ABEF744BE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D8ED3F99-86D9-4CAA-AC36-3225CD081D92}" type="sibTrans" cxnId="{220261BD-D613-427D-9549-0C2ABEF744BE}">
      <dgm:prSet/>
      <dgm:spPr/>
      <dgm:t>
        <a:bodyPr/>
        <a:lstStyle/>
        <a:p>
          <a:endParaRPr lang="en-US"/>
        </a:p>
      </dgm:t>
    </dgm:pt>
    <dgm:pt modelId="{318391AC-F5A7-4E59-9E4A-F68A13C102D6}">
      <dgm:prSet custT="1"/>
      <dgm:spPr>
        <a:solidFill>
          <a:srgbClr val="30A8D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Kết luận nghiệm</a:t>
          </a:r>
        </a:p>
      </dgm:t>
    </dgm:pt>
    <dgm:pt modelId="{7160EB55-F7C4-4E13-9B4D-2B0C57A09338}" type="parTrans" cxnId="{450517B5-1524-471F-B9D6-25E55D7EC3F7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6AE59C60-6DB5-42C9-A873-F2B7E3E6C076}" type="sibTrans" cxnId="{450517B5-1524-471F-B9D6-25E55D7EC3F7}">
      <dgm:prSet/>
      <dgm:spPr/>
      <dgm:t>
        <a:bodyPr/>
        <a:lstStyle/>
        <a:p>
          <a:endParaRPr lang="en-US"/>
        </a:p>
      </dgm:t>
    </dgm:pt>
    <dgm:pt modelId="{FE2B28C9-314E-47D6-ADB1-542007E91BA6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A(x) = 0</a:t>
          </a:r>
        </a:p>
      </dgm:t>
    </dgm:pt>
    <dgm:pt modelId="{95E766D5-B7B9-4CD1-9456-121F59499A73}" type="parTrans" cxnId="{A6F8C9F9-ED24-456B-927F-E6A62E82FFB4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CFAA0FCF-2843-4626-99B6-8C1B19593479}" type="sibTrans" cxnId="{A6F8C9F9-ED24-456B-927F-E6A62E82FFB4}">
      <dgm:prSet/>
      <dgm:spPr/>
      <dgm:t>
        <a:bodyPr/>
        <a:lstStyle/>
        <a:p>
          <a:endParaRPr lang="en-US"/>
        </a:p>
      </dgm:t>
    </dgm:pt>
    <dgm:pt modelId="{946D4D70-FD98-402A-82C8-526DFC7FACB5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B(x) = 0</a:t>
          </a:r>
        </a:p>
      </dgm:t>
    </dgm:pt>
    <dgm:pt modelId="{6616C341-3DA4-4A24-952D-23F3A793F3D9}" type="parTrans" cxnId="{869A8B32-026C-40F0-AA34-ACFA7858300F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9B215341-90E3-4099-A5A9-A2698767AF1F}" type="sibTrans" cxnId="{869A8B32-026C-40F0-AA34-ACFA7858300F}">
      <dgm:prSet/>
      <dgm:spPr/>
      <dgm:t>
        <a:bodyPr/>
        <a:lstStyle/>
        <a:p>
          <a:endParaRPr lang="en-US"/>
        </a:p>
      </dgm:t>
    </dgm:pt>
    <dgm:pt modelId="{CAA9141A-369B-49F4-A049-3A925EF5934E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C(x) = 0</a:t>
          </a:r>
        </a:p>
      </dgm:t>
    </dgm:pt>
    <dgm:pt modelId="{B3828700-A70D-44E6-8E6A-8357947E95A5}" type="parTrans" cxnId="{6A8A7B31-148D-4FEB-BE62-AEB15778B0B7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B75FDA70-7432-4AE2-A12D-479F1384A0DF}" type="sibTrans" cxnId="{6A8A7B31-148D-4FEB-BE62-AEB15778B0B7}">
      <dgm:prSet/>
      <dgm:spPr/>
      <dgm:t>
        <a:bodyPr/>
        <a:lstStyle/>
        <a:p>
          <a:endParaRPr lang="en-US"/>
        </a:p>
      </dgm:t>
    </dgm:pt>
    <dgm:pt modelId="{FD8EE460-7BAC-49D1-9FC2-6C5D8BC8F4D1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Tìm ĐKXĐ</a:t>
          </a:r>
        </a:p>
      </dgm:t>
    </dgm:pt>
    <dgm:pt modelId="{C7096A34-E1FA-44E5-BDAF-3ECE8D887C7C}" type="parTrans" cxnId="{64AC0C17-E2CD-4E8B-80FE-05D2557B5131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E4EFCD65-E5EC-44DA-A5C8-53F6679C7735}" type="sibTrans" cxnId="{64AC0C17-E2CD-4E8B-80FE-05D2557B5131}">
      <dgm:prSet/>
      <dgm:spPr/>
      <dgm:t>
        <a:bodyPr/>
        <a:lstStyle/>
        <a:p>
          <a:endParaRPr lang="en-US"/>
        </a:p>
      </dgm:t>
    </dgm:pt>
    <dgm:pt modelId="{0FEFCEC6-A5E6-4B79-92EA-256028FB348C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Quy đồng khử mẫu</a:t>
          </a:r>
        </a:p>
      </dgm:t>
    </dgm:pt>
    <dgm:pt modelId="{7AFB0404-B829-4F42-85F5-15BCE1DB3426}" type="parTrans" cxnId="{69D0E3C0-CBBA-4A44-B2C7-255704E9D8F5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56CCFC29-C38C-43DC-B047-036DC5B4B558}" type="sibTrans" cxnId="{69D0E3C0-CBBA-4A44-B2C7-255704E9D8F5}">
      <dgm:prSet/>
      <dgm:spPr/>
      <dgm:t>
        <a:bodyPr/>
        <a:lstStyle/>
        <a:p>
          <a:endParaRPr lang="en-US"/>
        </a:p>
      </dgm:t>
    </dgm:pt>
    <dgm:pt modelId="{B7373D35-CF28-43F2-ACB5-151D3BFEF2FD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nhận được</a:t>
          </a:r>
        </a:p>
      </dgm:t>
    </dgm:pt>
    <dgm:pt modelId="{512C853B-833B-4413-B3D4-C0534C40D89E}" type="parTrans" cxnId="{B583DF27-F1F1-430D-91E3-B5639F64B960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7209AB17-72F3-448B-8F5E-CF22B7EE1620}" type="sibTrans" cxnId="{B583DF27-F1F1-430D-91E3-B5639F64B960}">
      <dgm:prSet/>
      <dgm:spPr/>
      <dgm:t>
        <a:bodyPr/>
        <a:lstStyle/>
        <a:p>
          <a:endParaRPr lang="en-US"/>
        </a:p>
      </dgm:t>
    </dgm:pt>
    <dgm:pt modelId="{58CED945-2A23-4223-9D24-665B1EADDF6F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So sánh ĐKXĐ, kết luận</a:t>
          </a:r>
        </a:p>
      </dgm:t>
    </dgm:pt>
    <dgm:pt modelId="{F146C9F8-3F9F-4FD7-8E56-42565AAE6464}" type="parTrans" cxnId="{422042A5-44F9-41B5-B53E-62864DCAC318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95196720-96A1-473E-A542-C456631165A2}" type="sibTrans" cxnId="{422042A5-44F9-41B5-B53E-62864DCAC318}">
      <dgm:prSet/>
      <dgm:spPr/>
      <dgm:t>
        <a:bodyPr/>
        <a:lstStyle/>
        <a:p>
          <a:endParaRPr lang="en-US"/>
        </a:p>
      </dgm:t>
    </dgm:pt>
    <dgm:pt modelId="{F17FDFF8-39E6-47DE-A629-E6C1E18C4BFE}" type="pres">
      <dgm:prSet presAssocID="{DBD1E298-445A-429C-8326-2E706F989B8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F341C4AB-9C85-4B53-8A2A-B501FA795F40}" type="pres">
      <dgm:prSet presAssocID="{5043E6F5-A84B-4745-833C-0BA97AB648AB}" presName="root1" presStyleCnt="0"/>
      <dgm:spPr/>
    </dgm:pt>
    <dgm:pt modelId="{F015BC48-56F5-45F0-8B02-59C473FC8D6C}" type="pres">
      <dgm:prSet presAssocID="{5043E6F5-A84B-4745-833C-0BA97AB648AB}" presName="LevelOneTextNode" presStyleLbl="node0" presStyleIdx="0" presStyleCnt="1" custScaleX="266799" custScaleY="262178">
        <dgm:presLayoutVars>
          <dgm:chPref val="3"/>
        </dgm:presLayoutVars>
      </dgm:prSet>
      <dgm:spPr/>
    </dgm:pt>
    <dgm:pt modelId="{0C460B76-5B04-4231-A7F1-EA690ABEBD4D}" type="pres">
      <dgm:prSet presAssocID="{5043E6F5-A84B-4745-833C-0BA97AB648AB}" presName="level2hierChild" presStyleCnt="0"/>
      <dgm:spPr/>
    </dgm:pt>
    <dgm:pt modelId="{6B857C5C-6EB7-43A8-B42F-D43404F53ED5}" type="pres">
      <dgm:prSet presAssocID="{50C5668A-ECB4-4DBC-AB92-4CCDF6852D5B}" presName="conn2-1" presStyleLbl="parChTrans1D2" presStyleIdx="0" presStyleCnt="3"/>
      <dgm:spPr/>
    </dgm:pt>
    <dgm:pt modelId="{56C431A4-E437-4D43-84BD-02C49F15A2AD}" type="pres">
      <dgm:prSet presAssocID="{50C5668A-ECB4-4DBC-AB92-4CCDF6852D5B}" presName="connTx" presStyleLbl="parChTrans1D2" presStyleIdx="0" presStyleCnt="3"/>
      <dgm:spPr/>
    </dgm:pt>
    <dgm:pt modelId="{DACEA189-4085-4029-BD7D-E65FA7A3B223}" type="pres">
      <dgm:prSet presAssocID="{CDA1A262-A2E2-4004-9A8C-F5579A25324D}" presName="root2" presStyleCnt="0"/>
      <dgm:spPr/>
    </dgm:pt>
    <dgm:pt modelId="{B4C84F11-6642-42F0-BA6A-B61611C0ED90}" type="pres">
      <dgm:prSet presAssocID="{CDA1A262-A2E2-4004-9A8C-F5579A25324D}" presName="LevelTwoTextNode" presStyleLbl="node2" presStyleIdx="0" presStyleCnt="3" custScaleX="318627" custScaleY="211548">
        <dgm:presLayoutVars>
          <dgm:chPref val="3"/>
        </dgm:presLayoutVars>
      </dgm:prSet>
      <dgm:spPr/>
    </dgm:pt>
    <dgm:pt modelId="{CE2DBA61-5854-46BE-9CB0-0BB9B16F6DA5}" type="pres">
      <dgm:prSet presAssocID="{CDA1A262-A2E2-4004-9A8C-F5579A25324D}" presName="level3hierChild" presStyleCnt="0"/>
      <dgm:spPr/>
    </dgm:pt>
    <dgm:pt modelId="{ED2B42AF-0C69-467F-AB12-0B865328231C}" type="pres">
      <dgm:prSet presAssocID="{065C3931-41AD-4E27-B0B4-90D84BC070B6}" presName="conn2-1" presStyleLbl="parChTrans1D3" presStyleIdx="0" presStyleCnt="10"/>
      <dgm:spPr/>
    </dgm:pt>
    <dgm:pt modelId="{4908EA4B-5334-4A81-9C95-BF9EBC5D8AA5}" type="pres">
      <dgm:prSet presAssocID="{065C3931-41AD-4E27-B0B4-90D84BC070B6}" presName="connTx" presStyleLbl="parChTrans1D3" presStyleIdx="0" presStyleCnt="10"/>
      <dgm:spPr/>
    </dgm:pt>
    <dgm:pt modelId="{671DB858-40CA-4791-82A1-2C328641E1E2}" type="pres">
      <dgm:prSet presAssocID="{35A5E1D4-B63C-4A32-A6E9-6A7DBB494585}" presName="root2" presStyleCnt="0"/>
      <dgm:spPr/>
    </dgm:pt>
    <dgm:pt modelId="{C2F91DE7-562E-48A1-9F08-8AE3A1A78603}" type="pres">
      <dgm:prSet presAssocID="{35A5E1D4-B63C-4A32-A6E9-6A7DBB494585}" presName="LevelTwoTextNode" presStyleLbl="node3" presStyleIdx="0" presStyleCnt="10" custScaleX="328681">
        <dgm:presLayoutVars>
          <dgm:chPref val="3"/>
        </dgm:presLayoutVars>
      </dgm:prSet>
      <dgm:spPr/>
    </dgm:pt>
    <dgm:pt modelId="{0A5E40E8-7A9E-494F-97A8-2A2003FD21A7}" type="pres">
      <dgm:prSet presAssocID="{35A5E1D4-B63C-4A32-A6E9-6A7DBB494585}" presName="level3hierChild" presStyleCnt="0"/>
      <dgm:spPr/>
    </dgm:pt>
    <dgm:pt modelId="{E4AF8372-DFA9-49CB-BEE1-D8EEB7E844B4}" type="pres">
      <dgm:prSet presAssocID="{0BDA9DEE-3C0D-4186-AD54-E7704E9191BE}" presName="conn2-1" presStyleLbl="parChTrans1D3" presStyleIdx="1" presStyleCnt="10"/>
      <dgm:spPr/>
    </dgm:pt>
    <dgm:pt modelId="{398440FC-75C3-49C5-BE10-9BBC970BFE4D}" type="pres">
      <dgm:prSet presAssocID="{0BDA9DEE-3C0D-4186-AD54-E7704E9191BE}" presName="connTx" presStyleLbl="parChTrans1D3" presStyleIdx="1" presStyleCnt="10"/>
      <dgm:spPr/>
    </dgm:pt>
    <dgm:pt modelId="{2550EDFF-46AB-4DFF-A5FF-DA74E66543EE}" type="pres">
      <dgm:prSet presAssocID="{566A552C-0805-4A6B-8436-3239DF25A263}" presName="root2" presStyleCnt="0"/>
      <dgm:spPr/>
    </dgm:pt>
    <dgm:pt modelId="{44121AC4-1593-4F34-91CE-1D2D5193AC09}" type="pres">
      <dgm:prSet presAssocID="{566A552C-0805-4A6B-8436-3239DF25A263}" presName="LevelTwoTextNode" presStyleLbl="node3" presStyleIdx="1" presStyleCnt="10" custScaleX="328681" custScaleY="117895">
        <dgm:presLayoutVars>
          <dgm:chPref val="3"/>
        </dgm:presLayoutVars>
      </dgm:prSet>
      <dgm:spPr/>
    </dgm:pt>
    <dgm:pt modelId="{54DD763E-1BE5-4392-B3CA-7A42A08A24AB}" type="pres">
      <dgm:prSet presAssocID="{566A552C-0805-4A6B-8436-3239DF25A263}" presName="level3hierChild" presStyleCnt="0"/>
      <dgm:spPr/>
    </dgm:pt>
    <dgm:pt modelId="{158611D8-4DB3-421C-9F75-3F1BBF051323}" type="pres">
      <dgm:prSet presAssocID="{7160EB55-F7C4-4E13-9B4D-2B0C57A09338}" presName="conn2-1" presStyleLbl="parChTrans1D3" presStyleIdx="2" presStyleCnt="10"/>
      <dgm:spPr/>
    </dgm:pt>
    <dgm:pt modelId="{ED6C8B0B-B8C5-41B1-AB70-4358D20D3DF0}" type="pres">
      <dgm:prSet presAssocID="{7160EB55-F7C4-4E13-9B4D-2B0C57A09338}" presName="connTx" presStyleLbl="parChTrans1D3" presStyleIdx="2" presStyleCnt="10"/>
      <dgm:spPr/>
    </dgm:pt>
    <dgm:pt modelId="{03E553B7-E41D-4A1C-B843-BF7E0BCBD991}" type="pres">
      <dgm:prSet presAssocID="{318391AC-F5A7-4E59-9E4A-F68A13C102D6}" presName="root2" presStyleCnt="0"/>
      <dgm:spPr/>
    </dgm:pt>
    <dgm:pt modelId="{EC62A593-191A-4A72-874D-9F3C9647C097}" type="pres">
      <dgm:prSet presAssocID="{318391AC-F5A7-4E59-9E4A-F68A13C102D6}" presName="LevelTwoTextNode" presStyleLbl="node3" presStyleIdx="2" presStyleCnt="10" custScaleX="328681">
        <dgm:presLayoutVars>
          <dgm:chPref val="3"/>
        </dgm:presLayoutVars>
      </dgm:prSet>
      <dgm:spPr/>
    </dgm:pt>
    <dgm:pt modelId="{60688D55-2801-4302-A89A-08CB20388172}" type="pres">
      <dgm:prSet presAssocID="{318391AC-F5A7-4E59-9E4A-F68A13C102D6}" presName="level3hierChild" presStyleCnt="0"/>
      <dgm:spPr/>
    </dgm:pt>
    <dgm:pt modelId="{3EE01CC3-FC44-4658-B1B8-7D0548BAB733}" type="pres">
      <dgm:prSet presAssocID="{7EEE3212-5872-4641-8B87-FD934BF9D516}" presName="conn2-1" presStyleLbl="parChTrans1D2" presStyleIdx="1" presStyleCnt="3"/>
      <dgm:spPr/>
    </dgm:pt>
    <dgm:pt modelId="{E8A90722-C616-4406-A6D7-9FAF77CBF10D}" type="pres">
      <dgm:prSet presAssocID="{7EEE3212-5872-4641-8B87-FD934BF9D516}" presName="connTx" presStyleLbl="parChTrans1D2" presStyleIdx="1" presStyleCnt="3"/>
      <dgm:spPr/>
    </dgm:pt>
    <dgm:pt modelId="{E7958F5E-0DD0-4540-8758-77A65F2C0896}" type="pres">
      <dgm:prSet presAssocID="{5C82EE4F-03C3-451F-94DC-D27E2D0FFBD2}" presName="root2" presStyleCnt="0"/>
      <dgm:spPr/>
    </dgm:pt>
    <dgm:pt modelId="{98E065D8-3CA7-4A9D-A40E-2C550E840B28}" type="pres">
      <dgm:prSet presAssocID="{5C82EE4F-03C3-451F-94DC-D27E2D0FFBD2}" presName="LevelTwoTextNode" presStyleLbl="node2" presStyleIdx="1" presStyleCnt="3" custScaleX="318627" custScaleY="147447">
        <dgm:presLayoutVars>
          <dgm:chPref val="3"/>
        </dgm:presLayoutVars>
      </dgm:prSet>
      <dgm:spPr/>
    </dgm:pt>
    <dgm:pt modelId="{AAEBD537-C44F-4216-8DD9-1F744F9AE2E2}" type="pres">
      <dgm:prSet presAssocID="{5C82EE4F-03C3-451F-94DC-D27E2D0FFBD2}" presName="level3hierChild" presStyleCnt="0"/>
      <dgm:spPr/>
    </dgm:pt>
    <dgm:pt modelId="{6073E6B3-7A40-4606-9AC1-925EB7457B7A}" type="pres">
      <dgm:prSet presAssocID="{95E766D5-B7B9-4CD1-9456-121F59499A73}" presName="conn2-1" presStyleLbl="parChTrans1D3" presStyleIdx="3" presStyleCnt="10"/>
      <dgm:spPr/>
    </dgm:pt>
    <dgm:pt modelId="{2141675D-74E6-4EA9-A243-6165EA50BE7A}" type="pres">
      <dgm:prSet presAssocID="{95E766D5-B7B9-4CD1-9456-121F59499A73}" presName="connTx" presStyleLbl="parChTrans1D3" presStyleIdx="3" presStyleCnt="10"/>
      <dgm:spPr/>
    </dgm:pt>
    <dgm:pt modelId="{474C6062-04CC-4CEF-B6B7-317C1D8FB8A1}" type="pres">
      <dgm:prSet presAssocID="{FE2B28C9-314E-47D6-ADB1-542007E91BA6}" presName="root2" presStyleCnt="0"/>
      <dgm:spPr/>
    </dgm:pt>
    <dgm:pt modelId="{B832BA3D-F903-46D3-AB33-EC9D6790DF03}" type="pres">
      <dgm:prSet presAssocID="{FE2B28C9-314E-47D6-ADB1-542007E91BA6}" presName="LevelTwoTextNode" presStyleLbl="node3" presStyleIdx="3" presStyleCnt="10" custScaleX="328681">
        <dgm:presLayoutVars>
          <dgm:chPref val="3"/>
        </dgm:presLayoutVars>
      </dgm:prSet>
      <dgm:spPr/>
    </dgm:pt>
    <dgm:pt modelId="{5F524999-4068-4C16-9347-D39F1FE72C3E}" type="pres">
      <dgm:prSet presAssocID="{FE2B28C9-314E-47D6-ADB1-542007E91BA6}" presName="level3hierChild" presStyleCnt="0"/>
      <dgm:spPr/>
    </dgm:pt>
    <dgm:pt modelId="{D02911EB-9479-4042-B383-8350BE8F6E41}" type="pres">
      <dgm:prSet presAssocID="{6616C341-3DA4-4A24-952D-23F3A793F3D9}" presName="conn2-1" presStyleLbl="parChTrans1D3" presStyleIdx="4" presStyleCnt="10"/>
      <dgm:spPr/>
    </dgm:pt>
    <dgm:pt modelId="{88A1AD9A-894C-4D4F-91F3-8386D4523404}" type="pres">
      <dgm:prSet presAssocID="{6616C341-3DA4-4A24-952D-23F3A793F3D9}" presName="connTx" presStyleLbl="parChTrans1D3" presStyleIdx="4" presStyleCnt="10"/>
      <dgm:spPr/>
    </dgm:pt>
    <dgm:pt modelId="{774E04B7-3431-417A-8B38-27ECA1D46E5D}" type="pres">
      <dgm:prSet presAssocID="{946D4D70-FD98-402A-82C8-526DFC7FACB5}" presName="root2" presStyleCnt="0"/>
      <dgm:spPr/>
    </dgm:pt>
    <dgm:pt modelId="{3D869C5A-CADE-4300-B7F7-FAEE7BE31B47}" type="pres">
      <dgm:prSet presAssocID="{946D4D70-FD98-402A-82C8-526DFC7FACB5}" presName="LevelTwoTextNode" presStyleLbl="node3" presStyleIdx="4" presStyleCnt="10" custScaleX="328681">
        <dgm:presLayoutVars>
          <dgm:chPref val="3"/>
        </dgm:presLayoutVars>
      </dgm:prSet>
      <dgm:spPr/>
    </dgm:pt>
    <dgm:pt modelId="{2789449D-CBD0-444F-B2B9-685D2C69E864}" type="pres">
      <dgm:prSet presAssocID="{946D4D70-FD98-402A-82C8-526DFC7FACB5}" presName="level3hierChild" presStyleCnt="0"/>
      <dgm:spPr/>
    </dgm:pt>
    <dgm:pt modelId="{61D6D5BB-E964-4BC2-83E7-F89797EAF4E6}" type="pres">
      <dgm:prSet presAssocID="{B3828700-A70D-44E6-8E6A-8357947E95A5}" presName="conn2-1" presStyleLbl="parChTrans1D3" presStyleIdx="5" presStyleCnt="10"/>
      <dgm:spPr/>
    </dgm:pt>
    <dgm:pt modelId="{5755750D-651A-472F-9823-DEA8D7225060}" type="pres">
      <dgm:prSet presAssocID="{B3828700-A70D-44E6-8E6A-8357947E95A5}" presName="connTx" presStyleLbl="parChTrans1D3" presStyleIdx="5" presStyleCnt="10"/>
      <dgm:spPr/>
    </dgm:pt>
    <dgm:pt modelId="{63F4022C-FDE1-474D-B734-67EF92502EAC}" type="pres">
      <dgm:prSet presAssocID="{CAA9141A-369B-49F4-A049-3A925EF5934E}" presName="root2" presStyleCnt="0"/>
      <dgm:spPr/>
    </dgm:pt>
    <dgm:pt modelId="{38FE358F-47CA-4D42-B68E-254999054B85}" type="pres">
      <dgm:prSet presAssocID="{CAA9141A-369B-49F4-A049-3A925EF5934E}" presName="LevelTwoTextNode" presStyleLbl="node3" presStyleIdx="5" presStyleCnt="10" custScaleX="328681">
        <dgm:presLayoutVars>
          <dgm:chPref val="3"/>
        </dgm:presLayoutVars>
      </dgm:prSet>
      <dgm:spPr/>
    </dgm:pt>
    <dgm:pt modelId="{54FE5341-EE7B-4489-BBFD-418024FB73BE}" type="pres">
      <dgm:prSet presAssocID="{CAA9141A-369B-49F4-A049-3A925EF5934E}" presName="level3hierChild" presStyleCnt="0"/>
      <dgm:spPr/>
    </dgm:pt>
    <dgm:pt modelId="{8A908BBF-495A-434A-8703-ED7304A9B381}" type="pres">
      <dgm:prSet presAssocID="{BC1C6AA7-77B7-43A4-8F66-1626092011E5}" presName="conn2-1" presStyleLbl="parChTrans1D2" presStyleIdx="2" presStyleCnt="3"/>
      <dgm:spPr/>
    </dgm:pt>
    <dgm:pt modelId="{4035341D-A0DC-441F-AA61-2AA037EF4F89}" type="pres">
      <dgm:prSet presAssocID="{BC1C6AA7-77B7-43A4-8F66-1626092011E5}" presName="connTx" presStyleLbl="parChTrans1D2" presStyleIdx="2" presStyleCnt="3"/>
      <dgm:spPr/>
    </dgm:pt>
    <dgm:pt modelId="{09FB70B9-2548-451C-9149-11F1A5BA0674}" type="pres">
      <dgm:prSet presAssocID="{54015BE3-1D3B-4374-8B12-744BE36F4E14}" presName="root2" presStyleCnt="0"/>
      <dgm:spPr/>
    </dgm:pt>
    <dgm:pt modelId="{50E1EC33-B293-4A8B-82CA-5484BAB48258}" type="pres">
      <dgm:prSet presAssocID="{54015BE3-1D3B-4374-8B12-744BE36F4E14}" presName="LevelTwoTextNode" presStyleLbl="node2" presStyleIdx="2" presStyleCnt="3" custScaleX="318627">
        <dgm:presLayoutVars>
          <dgm:chPref val="3"/>
        </dgm:presLayoutVars>
      </dgm:prSet>
      <dgm:spPr/>
    </dgm:pt>
    <dgm:pt modelId="{8672E598-F09D-4D10-84A3-FC7264E93029}" type="pres">
      <dgm:prSet presAssocID="{54015BE3-1D3B-4374-8B12-744BE36F4E14}" presName="level3hierChild" presStyleCnt="0"/>
      <dgm:spPr/>
    </dgm:pt>
    <dgm:pt modelId="{19505FD5-927B-459C-AD87-3FE37C54AE12}" type="pres">
      <dgm:prSet presAssocID="{C7096A34-E1FA-44E5-BDAF-3ECE8D887C7C}" presName="conn2-1" presStyleLbl="parChTrans1D3" presStyleIdx="6" presStyleCnt="10"/>
      <dgm:spPr/>
    </dgm:pt>
    <dgm:pt modelId="{3FCEAC4C-F3F4-4BED-B5AA-8A53899ECC53}" type="pres">
      <dgm:prSet presAssocID="{C7096A34-E1FA-44E5-BDAF-3ECE8D887C7C}" presName="connTx" presStyleLbl="parChTrans1D3" presStyleIdx="6" presStyleCnt="10"/>
      <dgm:spPr/>
    </dgm:pt>
    <dgm:pt modelId="{DA75D624-1A0C-48FF-9822-5DCC8987BCCA}" type="pres">
      <dgm:prSet presAssocID="{FD8EE460-7BAC-49D1-9FC2-6C5D8BC8F4D1}" presName="root2" presStyleCnt="0"/>
      <dgm:spPr/>
    </dgm:pt>
    <dgm:pt modelId="{C818C5E0-E720-481D-877D-1A7B9D8FE630}" type="pres">
      <dgm:prSet presAssocID="{FD8EE460-7BAC-49D1-9FC2-6C5D8BC8F4D1}" presName="LevelTwoTextNode" presStyleLbl="node3" presStyleIdx="6" presStyleCnt="10" custScaleX="328681">
        <dgm:presLayoutVars>
          <dgm:chPref val="3"/>
        </dgm:presLayoutVars>
      </dgm:prSet>
      <dgm:spPr/>
    </dgm:pt>
    <dgm:pt modelId="{3B3219CA-E362-41FF-9C79-F29BA956C934}" type="pres">
      <dgm:prSet presAssocID="{FD8EE460-7BAC-49D1-9FC2-6C5D8BC8F4D1}" presName="level3hierChild" presStyleCnt="0"/>
      <dgm:spPr/>
    </dgm:pt>
    <dgm:pt modelId="{579EC6C2-2585-41BE-B1FC-D3638CC0C60B}" type="pres">
      <dgm:prSet presAssocID="{7AFB0404-B829-4F42-85F5-15BCE1DB3426}" presName="conn2-1" presStyleLbl="parChTrans1D3" presStyleIdx="7" presStyleCnt="10"/>
      <dgm:spPr/>
    </dgm:pt>
    <dgm:pt modelId="{C3414396-503D-46D7-BA17-A0E859A83266}" type="pres">
      <dgm:prSet presAssocID="{7AFB0404-B829-4F42-85F5-15BCE1DB3426}" presName="connTx" presStyleLbl="parChTrans1D3" presStyleIdx="7" presStyleCnt="10"/>
      <dgm:spPr/>
    </dgm:pt>
    <dgm:pt modelId="{BEC58F0B-355B-41B9-B51A-06CF3CE01496}" type="pres">
      <dgm:prSet presAssocID="{0FEFCEC6-A5E6-4B79-92EA-256028FB348C}" presName="root2" presStyleCnt="0"/>
      <dgm:spPr/>
    </dgm:pt>
    <dgm:pt modelId="{EC0D5A19-BBC5-45A7-A306-7C8B92EAA02D}" type="pres">
      <dgm:prSet presAssocID="{0FEFCEC6-A5E6-4B79-92EA-256028FB348C}" presName="LevelTwoTextNode" presStyleLbl="node3" presStyleIdx="7" presStyleCnt="10" custScaleX="328681">
        <dgm:presLayoutVars>
          <dgm:chPref val="3"/>
        </dgm:presLayoutVars>
      </dgm:prSet>
      <dgm:spPr/>
    </dgm:pt>
    <dgm:pt modelId="{ABBEEE69-7DE9-4CF7-85F9-CDEA9AB46217}" type="pres">
      <dgm:prSet presAssocID="{0FEFCEC6-A5E6-4B79-92EA-256028FB348C}" presName="level3hierChild" presStyleCnt="0"/>
      <dgm:spPr/>
    </dgm:pt>
    <dgm:pt modelId="{FA057495-BC83-4A93-AD30-5FB171D6B53A}" type="pres">
      <dgm:prSet presAssocID="{512C853B-833B-4413-B3D4-C0534C40D89E}" presName="conn2-1" presStyleLbl="parChTrans1D3" presStyleIdx="8" presStyleCnt="10"/>
      <dgm:spPr/>
    </dgm:pt>
    <dgm:pt modelId="{73A1E7F8-D96C-4BAE-9180-1C0E4C5E063C}" type="pres">
      <dgm:prSet presAssocID="{512C853B-833B-4413-B3D4-C0534C40D89E}" presName="connTx" presStyleLbl="parChTrans1D3" presStyleIdx="8" presStyleCnt="10"/>
      <dgm:spPr/>
    </dgm:pt>
    <dgm:pt modelId="{C0D41BDD-7318-490C-9319-E68F7F027E88}" type="pres">
      <dgm:prSet presAssocID="{B7373D35-CF28-43F2-ACB5-151D3BFEF2FD}" presName="root2" presStyleCnt="0"/>
      <dgm:spPr/>
    </dgm:pt>
    <dgm:pt modelId="{5C09C50A-BEAD-4AA2-93A8-087BDAFEDB39}" type="pres">
      <dgm:prSet presAssocID="{B7373D35-CF28-43F2-ACB5-151D3BFEF2FD}" presName="LevelTwoTextNode" presStyleLbl="node3" presStyleIdx="8" presStyleCnt="10" custScaleX="328681">
        <dgm:presLayoutVars>
          <dgm:chPref val="3"/>
        </dgm:presLayoutVars>
      </dgm:prSet>
      <dgm:spPr/>
    </dgm:pt>
    <dgm:pt modelId="{07744365-38CC-49B6-8F60-45F726FDDC92}" type="pres">
      <dgm:prSet presAssocID="{B7373D35-CF28-43F2-ACB5-151D3BFEF2FD}" presName="level3hierChild" presStyleCnt="0"/>
      <dgm:spPr/>
    </dgm:pt>
    <dgm:pt modelId="{EF9AB278-F167-4372-AD8D-3407400AA764}" type="pres">
      <dgm:prSet presAssocID="{F146C9F8-3F9F-4FD7-8E56-42565AAE6464}" presName="conn2-1" presStyleLbl="parChTrans1D3" presStyleIdx="9" presStyleCnt="10"/>
      <dgm:spPr/>
    </dgm:pt>
    <dgm:pt modelId="{2FB63A1C-D30E-4804-A7E0-041807F11AA4}" type="pres">
      <dgm:prSet presAssocID="{F146C9F8-3F9F-4FD7-8E56-42565AAE6464}" presName="connTx" presStyleLbl="parChTrans1D3" presStyleIdx="9" presStyleCnt="10"/>
      <dgm:spPr/>
    </dgm:pt>
    <dgm:pt modelId="{4BA7261E-BCAD-4BB1-804F-5A62CAEDEC6D}" type="pres">
      <dgm:prSet presAssocID="{58CED945-2A23-4223-9D24-665B1EADDF6F}" presName="root2" presStyleCnt="0"/>
      <dgm:spPr/>
    </dgm:pt>
    <dgm:pt modelId="{DE4B21D9-9560-4720-B804-49AE71BA2FFA}" type="pres">
      <dgm:prSet presAssocID="{58CED945-2A23-4223-9D24-665B1EADDF6F}" presName="LevelTwoTextNode" presStyleLbl="node3" presStyleIdx="9" presStyleCnt="10" custScaleX="328681">
        <dgm:presLayoutVars>
          <dgm:chPref val="3"/>
        </dgm:presLayoutVars>
      </dgm:prSet>
      <dgm:spPr/>
    </dgm:pt>
    <dgm:pt modelId="{DC329114-A844-490E-A014-414064E1531D}" type="pres">
      <dgm:prSet presAssocID="{58CED945-2A23-4223-9D24-665B1EADDF6F}" presName="level3hierChild" presStyleCnt="0"/>
      <dgm:spPr/>
    </dgm:pt>
  </dgm:ptLst>
  <dgm:cxnLst>
    <dgm:cxn modelId="{B044DF09-40F1-4C19-ABCF-1DE506E4986D}" type="presOf" srcId="{B7373D35-CF28-43F2-ACB5-151D3BFEF2FD}" destId="{5C09C50A-BEAD-4AA2-93A8-087BDAFEDB39}" srcOrd="0" destOrd="0" presId="urn:microsoft.com/office/officeart/2005/8/layout/hierarchy2"/>
    <dgm:cxn modelId="{97ECEA0B-B238-48A9-8C06-EFD2C380799E}" type="presOf" srcId="{065C3931-41AD-4E27-B0B4-90D84BC070B6}" destId="{ED2B42AF-0C69-467F-AB12-0B865328231C}" srcOrd="0" destOrd="0" presId="urn:microsoft.com/office/officeart/2005/8/layout/hierarchy2"/>
    <dgm:cxn modelId="{DC94F90B-7AAC-4201-960C-2A103D68CBB3}" type="presOf" srcId="{35A5E1D4-B63C-4A32-A6E9-6A7DBB494585}" destId="{C2F91DE7-562E-48A1-9F08-8AE3A1A78603}" srcOrd="0" destOrd="0" presId="urn:microsoft.com/office/officeart/2005/8/layout/hierarchy2"/>
    <dgm:cxn modelId="{8C76D410-D1F2-446D-B396-651CF8B2A108}" type="presOf" srcId="{BC1C6AA7-77B7-43A4-8F66-1626092011E5}" destId="{4035341D-A0DC-441F-AA61-2AA037EF4F89}" srcOrd="1" destOrd="0" presId="urn:microsoft.com/office/officeart/2005/8/layout/hierarchy2"/>
    <dgm:cxn modelId="{32560216-965D-4485-989A-7F54B2F4BEAF}" srcId="{5043E6F5-A84B-4745-833C-0BA97AB648AB}" destId="{CDA1A262-A2E2-4004-9A8C-F5579A25324D}" srcOrd="0" destOrd="0" parTransId="{50C5668A-ECB4-4DBC-AB92-4CCDF6852D5B}" sibTransId="{A9931E32-7283-4CF9-98EB-D8233C283BBB}"/>
    <dgm:cxn modelId="{64AC0C17-E2CD-4E8B-80FE-05D2557B5131}" srcId="{54015BE3-1D3B-4374-8B12-744BE36F4E14}" destId="{FD8EE460-7BAC-49D1-9FC2-6C5D8BC8F4D1}" srcOrd="0" destOrd="0" parTransId="{C7096A34-E1FA-44E5-BDAF-3ECE8D887C7C}" sibTransId="{E4EFCD65-E5EC-44DA-A5C8-53F6679C7735}"/>
    <dgm:cxn modelId="{F8FF0019-FB9D-43CA-B8A5-C50E4C1D9C42}" type="presOf" srcId="{DBD1E298-445A-429C-8326-2E706F989B88}" destId="{F17FDFF8-39E6-47DE-A629-E6C1E18C4BFE}" srcOrd="0" destOrd="0" presId="urn:microsoft.com/office/officeart/2005/8/layout/hierarchy2"/>
    <dgm:cxn modelId="{7BDBAA19-17E1-432D-B9E3-55844C07C808}" type="presOf" srcId="{065C3931-41AD-4E27-B0B4-90D84BC070B6}" destId="{4908EA4B-5334-4A81-9C95-BF9EBC5D8AA5}" srcOrd="1" destOrd="0" presId="urn:microsoft.com/office/officeart/2005/8/layout/hierarchy2"/>
    <dgm:cxn modelId="{DA688C1A-BFF5-4BBE-8B4F-47ACAA5AF9E4}" type="presOf" srcId="{946D4D70-FD98-402A-82C8-526DFC7FACB5}" destId="{3D869C5A-CADE-4300-B7F7-FAEE7BE31B47}" srcOrd="0" destOrd="0" presId="urn:microsoft.com/office/officeart/2005/8/layout/hierarchy2"/>
    <dgm:cxn modelId="{7F686F20-5A11-4B68-9403-B273916B0BEC}" type="presOf" srcId="{7EEE3212-5872-4641-8B87-FD934BF9D516}" destId="{E8A90722-C616-4406-A6D7-9FAF77CBF10D}" srcOrd="1" destOrd="0" presId="urn:microsoft.com/office/officeart/2005/8/layout/hierarchy2"/>
    <dgm:cxn modelId="{9A742E24-4B69-4D7D-ACD5-7DD900BDEB50}" type="presOf" srcId="{B3828700-A70D-44E6-8E6A-8357947E95A5}" destId="{5755750D-651A-472F-9823-DEA8D7225060}" srcOrd="1" destOrd="0" presId="urn:microsoft.com/office/officeart/2005/8/layout/hierarchy2"/>
    <dgm:cxn modelId="{B583DF27-F1F1-430D-91E3-B5639F64B960}" srcId="{54015BE3-1D3B-4374-8B12-744BE36F4E14}" destId="{B7373D35-CF28-43F2-ACB5-151D3BFEF2FD}" srcOrd="2" destOrd="0" parTransId="{512C853B-833B-4413-B3D4-C0534C40D89E}" sibTransId="{7209AB17-72F3-448B-8F5E-CF22B7EE1620}"/>
    <dgm:cxn modelId="{9DA55829-D48C-4204-8DB4-141AB87C2619}" type="presOf" srcId="{7AFB0404-B829-4F42-85F5-15BCE1DB3426}" destId="{C3414396-503D-46D7-BA17-A0E859A83266}" srcOrd="1" destOrd="0" presId="urn:microsoft.com/office/officeart/2005/8/layout/hierarchy2"/>
    <dgm:cxn modelId="{C930192B-23F1-4AF8-8362-7A4B51303131}" type="presOf" srcId="{FE2B28C9-314E-47D6-ADB1-542007E91BA6}" destId="{B832BA3D-F903-46D3-AB33-EC9D6790DF03}" srcOrd="0" destOrd="0" presId="urn:microsoft.com/office/officeart/2005/8/layout/hierarchy2"/>
    <dgm:cxn modelId="{6A8A7B31-148D-4FEB-BE62-AEB15778B0B7}" srcId="{5C82EE4F-03C3-451F-94DC-D27E2D0FFBD2}" destId="{CAA9141A-369B-49F4-A049-3A925EF5934E}" srcOrd="2" destOrd="0" parTransId="{B3828700-A70D-44E6-8E6A-8357947E95A5}" sibTransId="{B75FDA70-7432-4AE2-A12D-479F1384A0DF}"/>
    <dgm:cxn modelId="{CF680132-36DC-49EB-8FBA-DF0E43BA10A4}" type="presOf" srcId="{58CED945-2A23-4223-9D24-665B1EADDF6F}" destId="{DE4B21D9-9560-4720-B804-49AE71BA2FFA}" srcOrd="0" destOrd="0" presId="urn:microsoft.com/office/officeart/2005/8/layout/hierarchy2"/>
    <dgm:cxn modelId="{869A8B32-026C-40F0-AA34-ACFA7858300F}" srcId="{5C82EE4F-03C3-451F-94DC-D27E2D0FFBD2}" destId="{946D4D70-FD98-402A-82C8-526DFC7FACB5}" srcOrd="1" destOrd="0" parTransId="{6616C341-3DA4-4A24-952D-23F3A793F3D9}" sibTransId="{9B215341-90E3-4099-A5A9-A2698767AF1F}"/>
    <dgm:cxn modelId="{944A7E37-E0F2-4DE5-B159-8FFC61594F15}" type="presOf" srcId="{7160EB55-F7C4-4E13-9B4D-2B0C57A09338}" destId="{158611D8-4DB3-421C-9F75-3F1BBF051323}" srcOrd="0" destOrd="0" presId="urn:microsoft.com/office/officeart/2005/8/layout/hierarchy2"/>
    <dgm:cxn modelId="{16A8E33E-9E41-4271-B39F-0251C470DCBF}" srcId="{CDA1A262-A2E2-4004-9A8C-F5579A25324D}" destId="{35A5E1D4-B63C-4A32-A6E9-6A7DBB494585}" srcOrd="0" destOrd="0" parTransId="{065C3931-41AD-4E27-B0B4-90D84BC070B6}" sibTransId="{16DE51DE-8584-495D-9168-312A4719D4E5}"/>
    <dgm:cxn modelId="{1307D95F-9F38-4E40-947D-C87EB13A7810}" type="presOf" srcId="{5C82EE4F-03C3-451F-94DC-D27E2D0FFBD2}" destId="{98E065D8-3CA7-4A9D-A40E-2C550E840B28}" srcOrd="0" destOrd="0" presId="urn:microsoft.com/office/officeart/2005/8/layout/hierarchy2"/>
    <dgm:cxn modelId="{CF89F361-B396-4D07-A089-C0F6213E9D46}" srcId="{5043E6F5-A84B-4745-833C-0BA97AB648AB}" destId="{5C82EE4F-03C3-451F-94DC-D27E2D0FFBD2}" srcOrd="1" destOrd="0" parTransId="{7EEE3212-5872-4641-8B87-FD934BF9D516}" sibTransId="{7FB7FAB4-6F7D-46B0-803B-83A99FEAB648}"/>
    <dgm:cxn modelId="{BF9B1946-47C4-4472-A878-B3BFBBAF3F4E}" type="presOf" srcId="{C7096A34-E1FA-44E5-BDAF-3ECE8D887C7C}" destId="{3FCEAC4C-F3F4-4BED-B5AA-8A53899ECC53}" srcOrd="1" destOrd="0" presId="urn:microsoft.com/office/officeart/2005/8/layout/hierarchy2"/>
    <dgm:cxn modelId="{11988C49-8579-4E11-A297-276DB4F6AA8F}" type="presOf" srcId="{50C5668A-ECB4-4DBC-AB92-4CCDF6852D5B}" destId="{6B857C5C-6EB7-43A8-B42F-D43404F53ED5}" srcOrd="0" destOrd="0" presId="urn:microsoft.com/office/officeart/2005/8/layout/hierarchy2"/>
    <dgm:cxn modelId="{4F06DE6B-ADA0-4BFC-9F38-035B476E01CE}" type="presOf" srcId="{5043E6F5-A84B-4745-833C-0BA97AB648AB}" destId="{F015BC48-56F5-45F0-8B02-59C473FC8D6C}" srcOrd="0" destOrd="0" presId="urn:microsoft.com/office/officeart/2005/8/layout/hierarchy2"/>
    <dgm:cxn modelId="{79CC184C-2BDF-4590-98C1-F4556C8E5901}" type="presOf" srcId="{F146C9F8-3F9F-4FD7-8E56-42565AAE6464}" destId="{2FB63A1C-D30E-4804-A7E0-041807F11AA4}" srcOrd="1" destOrd="0" presId="urn:microsoft.com/office/officeart/2005/8/layout/hierarchy2"/>
    <dgm:cxn modelId="{CB2E576D-455E-4F9D-8446-49CD6423C8AB}" type="presOf" srcId="{B3828700-A70D-44E6-8E6A-8357947E95A5}" destId="{61D6D5BB-E964-4BC2-83E7-F89797EAF4E6}" srcOrd="0" destOrd="0" presId="urn:microsoft.com/office/officeart/2005/8/layout/hierarchy2"/>
    <dgm:cxn modelId="{412D856D-8B60-497E-BD4F-F833C726FA43}" type="presOf" srcId="{C7096A34-E1FA-44E5-BDAF-3ECE8D887C7C}" destId="{19505FD5-927B-459C-AD87-3FE37C54AE12}" srcOrd="0" destOrd="0" presId="urn:microsoft.com/office/officeart/2005/8/layout/hierarchy2"/>
    <dgm:cxn modelId="{718EC94F-D3DE-490B-9011-7BA3EFF5DD57}" type="presOf" srcId="{95E766D5-B7B9-4CD1-9456-121F59499A73}" destId="{2141675D-74E6-4EA9-A243-6165EA50BE7A}" srcOrd="1" destOrd="0" presId="urn:microsoft.com/office/officeart/2005/8/layout/hierarchy2"/>
    <dgm:cxn modelId="{766AA571-7A8B-4CD8-A5DB-607E61167CFA}" srcId="{DBD1E298-445A-429C-8326-2E706F989B88}" destId="{5043E6F5-A84B-4745-833C-0BA97AB648AB}" srcOrd="0" destOrd="0" parTransId="{F52FB68A-75EF-44C9-8EAC-A8B3DF7B5555}" sibTransId="{5967263F-247D-420A-8211-D7E964AC95C7}"/>
    <dgm:cxn modelId="{C3B3B153-637F-4E16-B53C-31850D1010F2}" type="presOf" srcId="{512C853B-833B-4413-B3D4-C0534C40D89E}" destId="{FA057495-BC83-4A93-AD30-5FB171D6B53A}" srcOrd="0" destOrd="0" presId="urn:microsoft.com/office/officeart/2005/8/layout/hierarchy2"/>
    <dgm:cxn modelId="{478FE074-BDC3-48B9-8C78-5090AF756B42}" type="presOf" srcId="{6616C341-3DA4-4A24-952D-23F3A793F3D9}" destId="{D02911EB-9479-4042-B383-8350BE8F6E41}" srcOrd="0" destOrd="0" presId="urn:microsoft.com/office/officeart/2005/8/layout/hierarchy2"/>
    <dgm:cxn modelId="{33653E58-050C-432E-8699-42AD5E1C8BAA}" type="presOf" srcId="{FD8EE460-7BAC-49D1-9FC2-6C5D8BC8F4D1}" destId="{C818C5E0-E720-481D-877D-1A7B9D8FE630}" srcOrd="0" destOrd="0" presId="urn:microsoft.com/office/officeart/2005/8/layout/hierarchy2"/>
    <dgm:cxn modelId="{3949757B-1A54-405A-AB36-F8200C10C1D7}" type="presOf" srcId="{0BDA9DEE-3C0D-4186-AD54-E7704E9191BE}" destId="{398440FC-75C3-49C5-BE10-9BBC970BFE4D}" srcOrd="1" destOrd="0" presId="urn:microsoft.com/office/officeart/2005/8/layout/hierarchy2"/>
    <dgm:cxn modelId="{2DF30181-D7F8-46CE-8379-597DD5D31E67}" type="presOf" srcId="{BC1C6AA7-77B7-43A4-8F66-1626092011E5}" destId="{8A908BBF-495A-434A-8703-ED7304A9B381}" srcOrd="0" destOrd="0" presId="urn:microsoft.com/office/officeart/2005/8/layout/hierarchy2"/>
    <dgm:cxn modelId="{6E9FD481-DF7A-48F6-A633-34289B660B72}" type="presOf" srcId="{512C853B-833B-4413-B3D4-C0534C40D89E}" destId="{73A1E7F8-D96C-4BAE-9180-1C0E4C5E063C}" srcOrd="1" destOrd="0" presId="urn:microsoft.com/office/officeart/2005/8/layout/hierarchy2"/>
    <dgm:cxn modelId="{F09A288A-9BB7-44FA-9817-AC3E045ED9BD}" type="presOf" srcId="{7EEE3212-5872-4641-8B87-FD934BF9D516}" destId="{3EE01CC3-FC44-4658-B1B8-7D0548BAB733}" srcOrd="0" destOrd="0" presId="urn:microsoft.com/office/officeart/2005/8/layout/hierarchy2"/>
    <dgm:cxn modelId="{868EEA8E-1715-4898-A10D-A150CBA0BEBF}" type="presOf" srcId="{7160EB55-F7C4-4E13-9B4D-2B0C57A09338}" destId="{ED6C8B0B-B8C5-41B1-AB70-4358D20D3DF0}" srcOrd="1" destOrd="0" presId="urn:microsoft.com/office/officeart/2005/8/layout/hierarchy2"/>
    <dgm:cxn modelId="{C18FAD96-A48B-457F-BE7E-339C806480F4}" type="presOf" srcId="{54015BE3-1D3B-4374-8B12-744BE36F4E14}" destId="{50E1EC33-B293-4A8B-82CA-5484BAB48258}" srcOrd="0" destOrd="0" presId="urn:microsoft.com/office/officeart/2005/8/layout/hierarchy2"/>
    <dgm:cxn modelId="{96B75798-473F-4132-B2CD-3716E288E3BC}" type="presOf" srcId="{7AFB0404-B829-4F42-85F5-15BCE1DB3426}" destId="{579EC6C2-2585-41BE-B1FC-D3638CC0C60B}" srcOrd="0" destOrd="0" presId="urn:microsoft.com/office/officeart/2005/8/layout/hierarchy2"/>
    <dgm:cxn modelId="{F50467A1-89ED-4692-BD92-8903A30C6F0F}" srcId="{5043E6F5-A84B-4745-833C-0BA97AB648AB}" destId="{54015BE3-1D3B-4374-8B12-744BE36F4E14}" srcOrd="2" destOrd="0" parTransId="{BC1C6AA7-77B7-43A4-8F66-1626092011E5}" sibTransId="{067C1293-F08E-42A9-8AB1-F4780F9F563F}"/>
    <dgm:cxn modelId="{F1E556A4-E6C2-4F55-B984-D9B9D72BDBE5}" type="presOf" srcId="{95E766D5-B7B9-4CD1-9456-121F59499A73}" destId="{6073E6B3-7A40-4606-9AC1-925EB7457B7A}" srcOrd="0" destOrd="0" presId="urn:microsoft.com/office/officeart/2005/8/layout/hierarchy2"/>
    <dgm:cxn modelId="{422042A5-44F9-41B5-B53E-62864DCAC318}" srcId="{54015BE3-1D3B-4374-8B12-744BE36F4E14}" destId="{58CED945-2A23-4223-9D24-665B1EADDF6F}" srcOrd="3" destOrd="0" parTransId="{F146C9F8-3F9F-4FD7-8E56-42565AAE6464}" sibTransId="{95196720-96A1-473E-A542-C456631165A2}"/>
    <dgm:cxn modelId="{2F768CA5-75CB-4263-B394-7A2747313073}" type="presOf" srcId="{F146C9F8-3F9F-4FD7-8E56-42565AAE6464}" destId="{EF9AB278-F167-4372-AD8D-3407400AA764}" srcOrd="0" destOrd="0" presId="urn:microsoft.com/office/officeart/2005/8/layout/hierarchy2"/>
    <dgm:cxn modelId="{AC1975AC-68E6-43A0-8C3B-65FB44E50C91}" type="presOf" srcId="{0FEFCEC6-A5E6-4B79-92EA-256028FB348C}" destId="{EC0D5A19-BBC5-45A7-A306-7C8B92EAA02D}" srcOrd="0" destOrd="0" presId="urn:microsoft.com/office/officeart/2005/8/layout/hierarchy2"/>
    <dgm:cxn modelId="{450517B5-1524-471F-B9D6-25E55D7EC3F7}" srcId="{CDA1A262-A2E2-4004-9A8C-F5579A25324D}" destId="{318391AC-F5A7-4E59-9E4A-F68A13C102D6}" srcOrd="2" destOrd="0" parTransId="{7160EB55-F7C4-4E13-9B4D-2B0C57A09338}" sibTransId="{6AE59C60-6DB5-42C9-A873-F2B7E3E6C076}"/>
    <dgm:cxn modelId="{220261BD-D613-427D-9549-0C2ABEF744BE}" srcId="{CDA1A262-A2E2-4004-9A8C-F5579A25324D}" destId="{566A552C-0805-4A6B-8436-3239DF25A263}" srcOrd="1" destOrd="0" parTransId="{0BDA9DEE-3C0D-4186-AD54-E7704E9191BE}" sibTransId="{D8ED3F99-86D9-4CAA-AC36-3225CD081D92}"/>
    <dgm:cxn modelId="{653063BF-4018-463A-BB9D-7EE94E61104E}" type="presOf" srcId="{0BDA9DEE-3C0D-4186-AD54-E7704E9191BE}" destId="{E4AF8372-DFA9-49CB-BEE1-D8EEB7E844B4}" srcOrd="0" destOrd="0" presId="urn:microsoft.com/office/officeart/2005/8/layout/hierarchy2"/>
    <dgm:cxn modelId="{69D0E3C0-CBBA-4A44-B2C7-255704E9D8F5}" srcId="{54015BE3-1D3B-4374-8B12-744BE36F4E14}" destId="{0FEFCEC6-A5E6-4B79-92EA-256028FB348C}" srcOrd="1" destOrd="0" parTransId="{7AFB0404-B829-4F42-85F5-15BCE1DB3426}" sibTransId="{56CCFC29-C38C-43DC-B047-036DC5B4B558}"/>
    <dgm:cxn modelId="{3F78FAE1-853B-4199-8E7A-9B13F4DC1F90}" type="presOf" srcId="{CAA9141A-369B-49F4-A049-3A925EF5934E}" destId="{38FE358F-47CA-4D42-B68E-254999054B85}" srcOrd="0" destOrd="0" presId="urn:microsoft.com/office/officeart/2005/8/layout/hierarchy2"/>
    <dgm:cxn modelId="{D1BDBBE6-272F-495C-8FA8-A9422C2292CC}" type="presOf" srcId="{50C5668A-ECB4-4DBC-AB92-4CCDF6852D5B}" destId="{56C431A4-E437-4D43-84BD-02C49F15A2AD}" srcOrd="1" destOrd="0" presId="urn:microsoft.com/office/officeart/2005/8/layout/hierarchy2"/>
    <dgm:cxn modelId="{9A0DD9E6-3F57-499B-A3B4-D3AFC118BB14}" type="presOf" srcId="{566A552C-0805-4A6B-8436-3239DF25A263}" destId="{44121AC4-1593-4F34-91CE-1D2D5193AC09}" srcOrd="0" destOrd="0" presId="urn:microsoft.com/office/officeart/2005/8/layout/hierarchy2"/>
    <dgm:cxn modelId="{3FCA5EEC-AC43-4823-9482-4952B93AC406}" type="presOf" srcId="{CDA1A262-A2E2-4004-9A8C-F5579A25324D}" destId="{B4C84F11-6642-42F0-BA6A-B61611C0ED90}" srcOrd="0" destOrd="0" presId="urn:microsoft.com/office/officeart/2005/8/layout/hierarchy2"/>
    <dgm:cxn modelId="{C5D675F3-6D67-45DE-B4EC-C68C3D97757C}" type="presOf" srcId="{318391AC-F5A7-4E59-9E4A-F68A13C102D6}" destId="{EC62A593-191A-4A72-874D-9F3C9647C097}" srcOrd="0" destOrd="0" presId="urn:microsoft.com/office/officeart/2005/8/layout/hierarchy2"/>
    <dgm:cxn modelId="{7B2C61F9-34DE-4B17-9F89-E1D3868A317E}" type="presOf" srcId="{6616C341-3DA4-4A24-952D-23F3A793F3D9}" destId="{88A1AD9A-894C-4D4F-91F3-8386D4523404}" srcOrd="1" destOrd="0" presId="urn:microsoft.com/office/officeart/2005/8/layout/hierarchy2"/>
    <dgm:cxn modelId="{A6F8C9F9-ED24-456B-927F-E6A62E82FFB4}" srcId="{5C82EE4F-03C3-451F-94DC-D27E2D0FFBD2}" destId="{FE2B28C9-314E-47D6-ADB1-542007E91BA6}" srcOrd="0" destOrd="0" parTransId="{95E766D5-B7B9-4CD1-9456-121F59499A73}" sibTransId="{CFAA0FCF-2843-4626-99B6-8C1B19593479}"/>
    <dgm:cxn modelId="{CC3ED338-CD6B-416C-8797-37E0E9BAA06F}" type="presParOf" srcId="{F17FDFF8-39E6-47DE-A629-E6C1E18C4BFE}" destId="{F341C4AB-9C85-4B53-8A2A-B501FA795F40}" srcOrd="0" destOrd="0" presId="urn:microsoft.com/office/officeart/2005/8/layout/hierarchy2"/>
    <dgm:cxn modelId="{2877A508-4C8E-42CA-8722-4E3542EA1689}" type="presParOf" srcId="{F341C4AB-9C85-4B53-8A2A-B501FA795F40}" destId="{F015BC48-56F5-45F0-8B02-59C473FC8D6C}" srcOrd="0" destOrd="0" presId="urn:microsoft.com/office/officeart/2005/8/layout/hierarchy2"/>
    <dgm:cxn modelId="{D71C133C-AC5B-4476-92FC-5031DB219DFE}" type="presParOf" srcId="{F341C4AB-9C85-4B53-8A2A-B501FA795F40}" destId="{0C460B76-5B04-4231-A7F1-EA690ABEBD4D}" srcOrd="1" destOrd="0" presId="urn:microsoft.com/office/officeart/2005/8/layout/hierarchy2"/>
    <dgm:cxn modelId="{0938060B-E59D-4B3E-BAE2-06CECD790E25}" type="presParOf" srcId="{0C460B76-5B04-4231-A7F1-EA690ABEBD4D}" destId="{6B857C5C-6EB7-43A8-B42F-D43404F53ED5}" srcOrd="0" destOrd="0" presId="urn:microsoft.com/office/officeart/2005/8/layout/hierarchy2"/>
    <dgm:cxn modelId="{08D2A130-8D1C-4383-9763-3512C249D2D3}" type="presParOf" srcId="{6B857C5C-6EB7-43A8-B42F-D43404F53ED5}" destId="{56C431A4-E437-4D43-84BD-02C49F15A2AD}" srcOrd="0" destOrd="0" presId="urn:microsoft.com/office/officeart/2005/8/layout/hierarchy2"/>
    <dgm:cxn modelId="{136FB51F-FDDA-41A4-B181-E229614476D8}" type="presParOf" srcId="{0C460B76-5B04-4231-A7F1-EA690ABEBD4D}" destId="{DACEA189-4085-4029-BD7D-E65FA7A3B223}" srcOrd="1" destOrd="0" presId="urn:microsoft.com/office/officeart/2005/8/layout/hierarchy2"/>
    <dgm:cxn modelId="{AB2B57D8-1DB1-4EE4-9649-A62E0EED1C34}" type="presParOf" srcId="{DACEA189-4085-4029-BD7D-E65FA7A3B223}" destId="{B4C84F11-6642-42F0-BA6A-B61611C0ED90}" srcOrd="0" destOrd="0" presId="urn:microsoft.com/office/officeart/2005/8/layout/hierarchy2"/>
    <dgm:cxn modelId="{0350A55D-7DC5-443A-9D4E-738812903E41}" type="presParOf" srcId="{DACEA189-4085-4029-BD7D-E65FA7A3B223}" destId="{CE2DBA61-5854-46BE-9CB0-0BB9B16F6DA5}" srcOrd="1" destOrd="0" presId="urn:microsoft.com/office/officeart/2005/8/layout/hierarchy2"/>
    <dgm:cxn modelId="{2555C568-16F6-4D74-A86F-FD78A761F257}" type="presParOf" srcId="{CE2DBA61-5854-46BE-9CB0-0BB9B16F6DA5}" destId="{ED2B42AF-0C69-467F-AB12-0B865328231C}" srcOrd="0" destOrd="0" presId="urn:microsoft.com/office/officeart/2005/8/layout/hierarchy2"/>
    <dgm:cxn modelId="{ED11A610-1654-457E-9053-55FF49B3E210}" type="presParOf" srcId="{ED2B42AF-0C69-467F-AB12-0B865328231C}" destId="{4908EA4B-5334-4A81-9C95-BF9EBC5D8AA5}" srcOrd="0" destOrd="0" presId="urn:microsoft.com/office/officeart/2005/8/layout/hierarchy2"/>
    <dgm:cxn modelId="{4481AF87-17E7-4212-8355-9FFBBD41082F}" type="presParOf" srcId="{CE2DBA61-5854-46BE-9CB0-0BB9B16F6DA5}" destId="{671DB858-40CA-4791-82A1-2C328641E1E2}" srcOrd="1" destOrd="0" presId="urn:microsoft.com/office/officeart/2005/8/layout/hierarchy2"/>
    <dgm:cxn modelId="{1B5B67A2-B70B-4A82-AF91-8DE741074D12}" type="presParOf" srcId="{671DB858-40CA-4791-82A1-2C328641E1E2}" destId="{C2F91DE7-562E-48A1-9F08-8AE3A1A78603}" srcOrd="0" destOrd="0" presId="urn:microsoft.com/office/officeart/2005/8/layout/hierarchy2"/>
    <dgm:cxn modelId="{6B65BA33-9EB6-4581-A586-DB5D6610FF7D}" type="presParOf" srcId="{671DB858-40CA-4791-82A1-2C328641E1E2}" destId="{0A5E40E8-7A9E-494F-97A8-2A2003FD21A7}" srcOrd="1" destOrd="0" presId="urn:microsoft.com/office/officeart/2005/8/layout/hierarchy2"/>
    <dgm:cxn modelId="{34FF4E6A-8AB1-4139-A12B-0689850C815B}" type="presParOf" srcId="{CE2DBA61-5854-46BE-9CB0-0BB9B16F6DA5}" destId="{E4AF8372-DFA9-49CB-BEE1-D8EEB7E844B4}" srcOrd="2" destOrd="0" presId="urn:microsoft.com/office/officeart/2005/8/layout/hierarchy2"/>
    <dgm:cxn modelId="{A85B4D2A-D5D9-4DA1-A854-CC813999511C}" type="presParOf" srcId="{E4AF8372-DFA9-49CB-BEE1-D8EEB7E844B4}" destId="{398440FC-75C3-49C5-BE10-9BBC970BFE4D}" srcOrd="0" destOrd="0" presId="urn:microsoft.com/office/officeart/2005/8/layout/hierarchy2"/>
    <dgm:cxn modelId="{2D3432EB-0948-41C6-B3C3-DE1B89A76D18}" type="presParOf" srcId="{CE2DBA61-5854-46BE-9CB0-0BB9B16F6DA5}" destId="{2550EDFF-46AB-4DFF-A5FF-DA74E66543EE}" srcOrd="3" destOrd="0" presId="urn:microsoft.com/office/officeart/2005/8/layout/hierarchy2"/>
    <dgm:cxn modelId="{A2349258-ED88-48D1-96BC-B17BF7A50E0C}" type="presParOf" srcId="{2550EDFF-46AB-4DFF-A5FF-DA74E66543EE}" destId="{44121AC4-1593-4F34-91CE-1D2D5193AC09}" srcOrd="0" destOrd="0" presId="urn:microsoft.com/office/officeart/2005/8/layout/hierarchy2"/>
    <dgm:cxn modelId="{193B3377-9BBF-4302-BBDA-194FC3A2B1E1}" type="presParOf" srcId="{2550EDFF-46AB-4DFF-A5FF-DA74E66543EE}" destId="{54DD763E-1BE5-4392-B3CA-7A42A08A24AB}" srcOrd="1" destOrd="0" presId="urn:microsoft.com/office/officeart/2005/8/layout/hierarchy2"/>
    <dgm:cxn modelId="{6E93997F-849D-4281-8D3F-1E312C1ABB95}" type="presParOf" srcId="{CE2DBA61-5854-46BE-9CB0-0BB9B16F6DA5}" destId="{158611D8-4DB3-421C-9F75-3F1BBF051323}" srcOrd="4" destOrd="0" presId="urn:microsoft.com/office/officeart/2005/8/layout/hierarchy2"/>
    <dgm:cxn modelId="{AD48D94F-29CF-4422-BAD6-067ACA06C5C3}" type="presParOf" srcId="{158611D8-4DB3-421C-9F75-3F1BBF051323}" destId="{ED6C8B0B-B8C5-41B1-AB70-4358D20D3DF0}" srcOrd="0" destOrd="0" presId="urn:microsoft.com/office/officeart/2005/8/layout/hierarchy2"/>
    <dgm:cxn modelId="{8A1A7512-1DD9-4401-8FA7-378F28D2D5F0}" type="presParOf" srcId="{CE2DBA61-5854-46BE-9CB0-0BB9B16F6DA5}" destId="{03E553B7-E41D-4A1C-B843-BF7E0BCBD991}" srcOrd="5" destOrd="0" presId="urn:microsoft.com/office/officeart/2005/8/layout/hierarchy2"/>
    <dgm:cxn modelId="{831CB943-701B-4BDE-88B0-1F142A9626B4}" type="presParOf" srcId="{03E553B7-E41D-4A1C-B843-BF7E0BCBD991}" destId="{EC62A593-191A-4A72-874D-9F3C9647C097}" srcOrd="0" destOrd="0" presId="urn:microsoft.com/office/officeart/2005/8/layout/hierarchy2"/>
    <dgm:cxn modelId="{50A338E6-C706-40B1-9DF8-ABA3F647B9A0}" type="presParOf" srcId="{03E553B7-E41D-4A1C-B843-BF7E0BCBD991}" destId="{60688D55-2801-4302-A89A-08CB20388172}" srcOrd="1" destOrd="0" presId="urn:microsoft.com/office/officeart/2005/8/layout/hierarchy2"/>
    <dgm:cxn modelId="{C1F55F74-B950-44E4-A6C7-A60399A51054}" type="presParOf" srcId="{0C460B76-5B04-4231-A7F1-EA690ABEBD4D}" destId="{3EE01CC3-FC44-4658-B1B8-7D0548BAB733}" srcOrd="2" destOrd="0" presId="urn:microsoft.com/office/officeart/2005/8/layout/hierarchy2"/>
    <dgm:cxn modelId="{22D4999B-443A-4343-BDC7-C0B9C6B36BD6}" type="presParOf" srcId="{3EE01CC3-FC44-4658-B1B8-7D0548BAB733}" destId="{E8A90722-C616-4406-A6D7-9FAF77CBF10D}" srcOrd="0" destOrd="0" presId="urn:microsoft.com/office/officeart/2005/8/layout/hierarchy2"/>
    <dgm:cxn modelId="{277B615B-7DC0-4AEB-AA46-846511B4E752}" type="presParOf" srcId="{0C460B76-5B04-4231-A7F1-EA690ABEBD4D}" destId="{E7958F5E-0DD0-4540-8758-77A65F2C0896}" srcOrd="3" destOrd="0" presId="urn:microsoft.com/office/officeart/2005/8/layout/hierarchy2"/>
    <dgm:cxn modelId="{32C240FD-E971-49E9-9B41-363732371E62}" type="presParOf" srcId="{E7958F5E-0DD0-4540-8758-77A65F2C0896}" destId="{98E065D8-3CA7-4A9D-A40E-2C550E840B28}" srcOrd="0" destOrd="0" presId="urn:microsoft.com/office/officeart/2005/8/layout/hierarchy2"/>
    <dgm:cxn modelId="{0029DD36-31DF-431F-8284-568A1B61D333}" type="presParOf" srcId="{E7958F5E-0DD0-4540-8758-77A65F2C0896}" destId="{AAEBD537-C44F-4216-8DD9-1F744F9AE2E2}" srcOrd="1" destOrd="0" presId="urn:microsoft.com/office/officeart/2005/8/layout/hierarchy2"/>
    <dgm:cxn modelId="{B9C5F271-4EE0-4C39-8F34-B9DF669BDE9C}" type="presParOf" srcId="{AAEBD537-C44F-4216-8DD9-1F744F9AE2E2}" destId="{6073E6B3-7A40-4606-9AC1-925EB7457B7A}" srcOrd="0" destOrd="0" presId="urn:microsoft.com/office/officeart/2005/8/layout/hierarchy2"/>
    <dgm:cxn modelId="{F860239B-85AE-46E9-851B-BC12F3F5C089}" type="presParOf" srcId="{6073E6B3-7A40-4606-9AC1-925EB7457B7A}" destId="{2141675D-74E6-4EA9-A243-6165EA50BE7A}" srcOrd="0" destOrd="0" presId="urn:microsoft.com/office/officeart/2005/8/layout/hierarchy2"/>
    <dgm:cxn modelId="{B408A3C0-8791-429B-BD7E-E5B18CEC8A40}" type="presParOf" srcId="{AAEBD537-C44F-4216-8DD9-1F744F9AE2E2}" destId="{474C6062-04CC-4CEF-B6B7-317C1D8FB8A1}" srcOrd="1" destOrd="0" presId="urn:microsoft.com/office/officeart/2005/8/layout/hierarchy2"/>
    <dgm:cxn modelId="{08D7B2C7-6ABB-4D0D-AC8D-B12BE2E7159E}" type="presParOf" srcId="{474C6062-04CC-4CEF-B6B7-317C1D8FB8A1}" destId="{B832BA3D-F903-46D3-AB33-EC9D6790DF03}" srcOrd="0" destOrd="0" presId="urn:microsoft.com/office/officeart/2005/8/layout/hierarchy2"/>
    <dgm:cxn modelId="{50796096-7B45-42F0-8A16-0AEB440EBA9D}" type="presParOf" srcId="{474C6062-04CC-4CEF-B6B7-317C1D8FB8A1}" destId="{5F524999-4068-4C16-9347-D39F1FE72C3E}" srcOrd="1" destOrd="0" presId="urn:microsoft.com/office/officeart/2005/8/layout/hierarchy2"/>
    <dgm:cxn modelId="{28DBAA68-B908-433F-83C8-9ECAC0FEE553}" type="presParOf" srcId="{AAEBD537-C44F-4216-8DD9-1F744F9AE2E2}" destId="{D02911EB-9479-4042-B383-8350BE8F6E41}" srcOrd="2" destOrd="0" presId="urn:microsoft.com/office/officeart/2005/8/layout/hierarchy2"/>
    <dgm:cxn modelId="{73B2794E-28EE-42C7-8A40-BFDC51ED8E70}" type="presParOf" srcId="{D02911EB-9479-4042-B383-8350BE8F6E41}" destId="{88A1AD9A-894C-4D4F-91F3-8386D4523404}" srcOrd="0" destOrd="0" presId="urn:microsoft.com/office/officeart/2005/8/layout/hierarchy2"/>
    <dgm:cxn modelId="{05E430C6-7153-454F-A9E5-EA507CC9F758}" type="presParOf" srcId="{AAEBD537-C44F-4216-8DD9-1F744F9AE2E2}" destId="{774E04B7-3431-417A-8B38-27ECA1D46E5D}" srcOrd="3" destOrd="0" presId="urn:microsoft.com/office/officeart/2005/8/layout/hierarchy2"/>
    <dgm:cxn modelId="{F9FD5217-A271-4C0C-8118-3DF327A5CE19}" type="presParOf" srcId="{774E04B7-3431-417A-8B38-27ECA1D46E5D}" destId="{3D869C5A-CADE-4300-B7F7-FAEE7BE31B47}" srcOrd="0" destOrd="0" presId="urn:microsoft.com/office/officeart/2005/8/layout/hierarchy2"/>
    <dgm:cxn modelId="{E86EA9F3-44EB-45CF-97B4-AB3B32179EA6}" type="presParOf" srcId="{774E04B7-3431-417A-8B38-27ECA1D46E5D}" destId="{2789449D-CBD0-444F-B2B9-685D2C69E864}" srcOrd="1" destOrd="0" presId="urn:microsoft.com/office/officeart/2005/8/layout/hierarchy2"/>
    <dgm:cxn modelId="{0F30022C-9257-48A0-B716-63F994E8A0C6}" type="presParOf" srcId="{AAEBD537-C44F-4216-8DD9-1F744F9AE2E2}" destId="{61D6D5BB-E964-4BC2-83E7-F89797EAF4E6}" srcOrd="4" destOrd="0" presId="urn:microsoft.com/office/officeart/2005/8/layout/hierarchy2"/>
    <dgm:cxn modelId="{722EA0A6-72B5-4204-9E4A-781BC5676A24}" type="presParOf" srcId="{61D6D5BB-E964-4BC2-83E7-F89797EAF4E6}" destId="{5755750D-651A-472F-9823-DEA8D7225060}" srcOrd="0" destOrd="0" presId="urn:microsoft.com/office/officeart/2005/8/layout/hierarchy2"/>
    <dgm:cxn modelId="{63ABB90D-C2A8-4315-A51A-D07F67E5F31D}" type="presParOf" srcId="{AAEBD537-C44F-4216-8DD9-1F744F9AE2E2}" destId="{63F4022C-FDE1-474D-B734-67EF92502EAC}" srcOrd="5" destOrd="0" presId="urn:microsoft.com/office/officeart/2005/8/layout/hierarchy2"/>
    <dgm:cxn modelId="{26DEF7FF-C2C6-4B46-ABB7-822BC6FDD8BC}" type="presParOf" srcId="{63F4022C-FDE1-474D-B734-67EF92502EAC}" destId="{38FE358F-47CA-4D42-B68E-254999054B85}" srcOrd="0" destOrd="0" presId="urn:microsoft.com/office/officeart/2005/8/layout/hierarchy2"/>
    <dgm:cxn modelId="{1105C35D-86E1-4BAB-A72D-EEB264A6AFA4}" type="presParOf" srcId="{63F4022C-FDE1-474D-B734-67EF92502EAC}" destId="{54FE5341-EE7B-4489-BBFD-418024FB73BE}" srcOrd="1" destOrd="0" presId="urn:microsoft.com/office/officeart/2005/8/layout/hierarchy2"/>
    <dgm:cxn modelId="{0A5F9F03-A1A0-4A94-A912-92261E86534C}" type="presParOf" srcId="{0C460B76-5B04-4231-A7F1-EA690ABEBD4D}" destId="{8A908BBF-495A-434A-8703-ED7304A9B381}" srcOrd="4" destOrd="0" presId="urn:microsoft.com/office/officeart/2005/8/layout/hierarchy2"/>
    <dgm:cxn modelId="{1B3A2D88-C3FB-46FB-9827-FD6B930B7ECD}" type="presParOf" srcId="{8A908BBF-495A-434A-8703-ED7304A9B381}" destId="{4035341D-A0DC-441F-AA61-2AA037EF4F89}" srcOrd="0" destOrd="0" presId="urn:microsoft.com/office/officeart/2005/8/layout/hierarchy2"/>
    <dgm:cxn modelId="{27564525-4A2A-4753-A07A-DDC26508D7AD}" type="presParOf" srcId="{0C460B76-5B04-4231-A7F1-EA690ABEBD4D}" destId="{09FB70B9-2548-451C-9149-11F1A5BA0674}" srcOrd="5" destOrd="0" presId="urn:microsoft.com/office/officeart/2005/8/layout/hierarchy2"/>
    <dgm:cxn modelId="{4EA6E2CF-93DA-4DCB-82D4-A1B4BE5F1443}" type="presParOf" srcId="{09FB70B9-2548-451C-9149-11F1A5BA0674}" destId="{50E1EC33-B293-4A8B-82CA-5484BAB48258}" srcOrd="0" destOrd="0" presId="urn:microsoft.com/office/officeart/2005/8/layout/hierarchy2"/>
    <dgm:cxn modelId="{7F0096FE-B480-4779-B7A9-E5D5319EE511}" type="presParOf" srcId="{09FB70B9-2548-451C-9149-11F1A5BA0674}" destId="{8672E598-F09D-4D10-84A3-FC7264E93029}" srcOrd="1" destOrd="0" presId="urn:microsoft.com/office/officeart/2005/8/layout/hierarchy2"/>
    <dgm:cxn modelId="{F539B361-A6C5-404A-91CF-292193CDF9A9}" type="presParOf" srcId="{8672E598-F09D-4D10-84A3-FC7264E93029}" destId="{19505FD5-927B-459C-AD87-3FE37C54AE12}" srcOrd="0" destOrd="0" presId="urn:microsoft.com/office/officeart/2005/8/layout/hierarchy2"/>
    <dgm:cxn modelId="{4F5CDEC1-50B9-4ED4-9744-08AB47ED43E8}" type="presParOf" srcId="{19505FD5-927B-459C-AD87-3FE37C54AE12}" destId="{3FCEAC4C-F3F4-4BED-B5AA-8A53899ECC53}" srcOrd="0" destOrd="0" presId="urn:microsoft.com/office/officeart/2005/8/layout/hierarchy2"/>
    <dgm:cxn modelId="{86DE3885-A0C7-4798-8B35-BF9D16758922}" type="presParOf" srcId="{8672E598-F09D-4D10-84A3-FC7264E93029}" destId="{DA75D624-1A0C-48FF-9822-5DCC8987BCCA}" srcOrd="1" destOrd="0" presId="urn:microsoft.com/office/officeart/2005/8/layout/hierarchy2"/>
    <dgm:cxn modelId="{DCF56234-4B44-4558-A64E-5C40D3FDC58B}" type="presParOf" srcId="{DA75D624-1A0C-48FF-9822-5DCC8987BCCA}" destId="{C818C5E0-E720-481D-877D-1A7B9D8FE630}" srcOrd="0" destOrd="0" presId="urn:microsoft.com/office/officeart/2005/8/layout/hierarchy2"/>
    <dgm:cxn modelId="{A5FB074A-9E64-4030-8961-196E2F499A92}" type="presParOf" srcId="{DA75D624-1A0C-48FF-9822-5DCC8987BCCA}" destId="{3B3219CA-E362-41FF-9C79-F29BA956C934}" srcOrd="1" destOrd="0" presId="urn:microsoft.com/office/officeart/2005/8/layout/hierarchy2"/>
    <dgm:cxn modelId="{CC4F8644-5A41-454A-8AA8-3B9E54EA5313}" type="presParOf" srcId="{8672E598-F09D-4D10-84A3-FC7264E93029}" destId="{579EC6C2-2585-41BE-B1FC-D3638CC0C60B}" srcOrd="2" destOrd="0" presId="urn:microsoft.com/office/officeart/2005/8/layout/hierarchy2"/>
    <dgm:cxn modelId="{2738FEC0-6B25-49E4-BC35-9855A2139D43}" type="presParOf" srcId="{579EC6C2-2585-41BE-B1FC-D3638CC0C60B}" destId="{C3414396-503D-46D7-BA17-A0E859A83266}" srcOrd="0" destOrd="0" presId="urn:microsoft.com/office/officeart/2005/8/layout/hierarchy2"/>
    <dgm:cxn modelId="{D1FF95D1-4267-43C2-855A-8BD65EED28E4}" type="presParOf" srcId="{8672E598-F09D-4D10-84A3-FC7264E93029}" destId="{BEC58F0B-355B-41B9-B51A-06CF3CE01496}" srcOrd="3" destOrd="0" presId="urn:microsoft.com/office/officeart/2005/8/layout/hierarchy2"/>
    <dgm:cxn modelId="{4178C5CE-8AEB-4C84-928C-EB5120A5198A}" type="presParOf" srcId="{BEC58F0B-355B-41B9-B51A-06CF3CE01496}" destId="{EC0D5A19-BBC5-45A7-A306-7C8B92EAA02D}" srcOrd="0" destOrd="0" presId="urn:microsoft.com/office/officeart/2005/8/layout/hierarchy2"/>
    <dgm:cxn modelId="{992405D5-1CDD-4C21-AF94-F1EED6589CE3}" type="presParOf" srcId="{BEC58F0B-355B-41B9-B51A-06CF3CE01496}" destId="{ABBEEE69-7DE9-4CF7-85F9-CDEA9AB46217}" srcOrd="1" destOrd="0" presId="urn:microsoft.com/office/officeart/2005/8/layout/hierarchy2"/>
    <dgm:cxn modelId="{E3C27814-6D6D-47DD-BAB8-C94E3CDAFF43}" type="presParOf" srcId="{8672E598-F09D-4D10-84A3-FC7264E93029}" destId="{FA057495-BC83-4A93-AD30-5FB171D6B53A}" srcOrd="4" destOrd="0" presId="urn:microsoft.com/office/officeart/2005/8/layout/hierarchy2"/>
    <dgm:cxn modelId="{7AC7100C-1A66-44D4-8C54-F3C38BF9E81B}" type="presParOf" srcId="{FA057495-BC83-4A93-AD30-5FB171D6B53A}" destId="{73A1E7F8-D96C-4BAE-9180-1C0E4C5E063C}" srcOrd="0" destOrd="0" presId="urn:microsoft.com/office/officeart/2005/8/layout/hierarchy2"/>
    <dgm:cxn modelId="{4DF7971D-75A3-47DC-8A92-F695D3DB4FB3}" type="presParOf" srcId="{8672E598-F09D-4D10-84A3-FC7264E93029}" destId="{C0D41BDD-7318-490C-9319-E68F7F027E88}" srcOrd="5" destOrd="0" presId="urn:microsoft.com/office/officeart/2005/8/layout/hierarchy2"/>
    <dgm:cxn modelId="{4CA9F135-2846-4A63-BE77-FBD4C2168FD3}" type="presParOf" srcId="{C0D41BDD-7318-490C-9319-E68F7F027E88}" destId="{5C09C50A-BEAD-4AA2-93A8-087BDAFEDB39}" srcOrd="0" destOrd="0" presId="urn:microsoft.com/office/officeart/2005/8/layout/hierarchy2"/>
    <dgm:cxn modelId="{0D7C2F30-5CA2-4275-99F8-CCBF71FBD243}" type="presParOf" srcId="{C0D41BDD-7318-490C-9319-E68F7F027E88}" destId="{07744365-38CC-49B6-8F60-45F726FDDC92}" srcOrd="1" destOrd="0" presId="urn:microsoft.com/office/officeart/2005/8/layout/hierarchy2"/>
    <dgm:cxn modelId="{84BD2526-8388-495F-AA9C-A7309711B919}" type="presParOf" srcId="{8672E598-F09D-4D10-84A3-FC7264E93029}" destId="{EF9AB278-F167-4372-AD8D-3407400AA764}" srcOrd="6" destOrd="0" presId="urn:microsoft.com/office/officeart/2005/8/layout/hierarchy2"/>
    <dgm:cxn modelId="{176C633D-BBC3-447E-B14F-BB84F67599DE}" type="presParOf" srcId="{EF9AB278-F167-4372-AD8D-3407400AA764}" destId="{2FB63A1C-D30E-4804-A7E0-041807F11AA4}" srcOrd="0" destOrd="0" presId="urn:microsoft.com/office/officeart/2005/8/layout/hierarchy2"/>
    <dgm:cxn modelId="{151F2EAF-5AD9-4E38-B80A-F886DA6B3150}" type="presParOf" srcId="{8672E598-F09D-4D10-84A3-FC7264E93029}" destId="{4BA7261E-BCAD-4BB1-804F-5A62CAEDEC6D}" srcOrd="7" destOrd="0" presId="urn:microsoft.com/office/officeart/2005/8/layout/hierarchy2"/>
    <dgm:cxn modelId="{7E0AE0F0-02E2-4673-8933-6B30186BD2B2}" type="presParOf" srcId="{4BA7261E-BCAD-4BB1-804F-5A62CAEDEC6D}" destId="{DE4B21D9-9560-4720-B804-49AE71BA2FFA}" srcOrd="0" destOrd="0" presId="urn:microsoft.com/office/officeart/2005/8/layout/hierarchy2"/>
    <dgm:cxn modelId="{5A57207E-AD02-4A10-B3C1-0E1F9D954707}" type="presParOf" srcId="{4BA7261E-BCAD-4BB1-804F-5A62CAEDEC6D}" destId="{DC329114-A844-490E-A014-414064E1531D}" srcOrd="1" destOrd="0" presId="urn:microsoft.com/office/officeart/2005/8/layout/hierarchy2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BD1E298-445A-429C-8326-2E706F989B88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043E6F5-A84B-4745-833C-0BA97AB648AB}">
      <dgm:prSet custT="1"/>
      <dgm:spPr>
        <a:solidFill>
          <a:schemeClr val="accent4">
            <a:lumMod val="50000"/>
          </a:schemeClr>
        </a:solidFill>
      </dgm:spPr>
      <dgm:t>
        <a:bodyPr/>
        <a:lstStyle/>
        <a:p>
          <a:r>
            <a:rPr lang="vi-VN" sz="3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quy về phương trình bậc hai</a:t>
          </a:r>
          <a:endParaRPr lang="en-US" sz="32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52FB68A-75EF-44C9-8EAC-A8B3DF7B5555}" type="parTrans" cxnId="{766AA571-7A8B-4CD8-A5DB-607E61167CFA}">
      <dgm:prSet/>
      <dgm:spPr/>
      <dgm:t>
        <a:bodyPr/>
        <a:lstStyle/>
        <a:p>
          <a:endParaRPr lang="en-US"/>
        </a:p>
      </dgm:t>
    </dgm:pt>
    <dgm:pt modelId="{5967263F-247D-420A-8211-D7E964AC95C7}" type="sibTrans" cxnId="{766AA571-7A8B-4CD8-A5DB-607E61167CFA}">
      <dgm:prSet/>
      <dgm:spPr/>
      <dgm:t>
        <a:bodyPr/>
        <a:lstStyle/>
        <a:p>
          <a:endParaRPr lang="en-US"/>
        </a:p>
      </dgm:t>
    </dgm:pt>
    <dgm:pt modelId="{CDA1A262-A2E2-4004-9A8C-F5579A25324D}">
      <dgm:prSet custT="1"/>
      <dgm:spPr>
        <a:blipFill rotWithShape="0">
          <a:blip xmlns:r="http://schemas.openxmlformats.org/officeDocument/2006/relationships" r:embed="rId1"/>
          <a:stretch>
            <a:fillRect l="-1361" r="-1361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50C5668A-ECB4-4DBC-AB92-4CCDF6852D5B}" type="parTrans" cxnId="{32560216-965D-4485-989A-7F54B2F4BEAF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A9931E32-7283-4CF9-98EB-D8233C283BBB}" type="sibTrans" cxnId="{32560216-965D-4485-989A-7F54B2F4BEAF}">
      <dgm:prSet/>
      <dgm:spPr/>
      <dgm:t>
        <a:bodyPr/>
        <a:lstStyle/>
        <a:p>
          <a:endParaRPr lang="en-US"/>
        </a:p>
      </dgm:t>
    </dgm:pt>
    <dgm:pt modelId="{5C82EE4F-03C3-451F-94DC-D27E2D0FFBD2}">
      <dgm:prSet custT="1"/>
      <dgm:spPr>
        <a:solidFill>
          <a:srgbClr val="EB4456"/>
        </a:solidFill>
      </dgm:spPr>
      <dgm:t>
        <a:bodyPr/>
        <a:lstStyle/>
        <a:p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Phương trình tích A(x).B(x).C(x)</a:t>
          </a:r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=</a:t>
          </a:r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0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EEE3212-5872-4641-8B87-FD934BF9D516}" type="parTrans" cxnId="{CF89F361-B396-4D07-A089-C0F6213E9D46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7FB7FAB4-6F7D-46B0-803B-83A99FEAB648}" type="sibTrans" cxnId="{CF89F361-B396-4D07-A089-C0F6213E9D46}">
      <dgm:prSet/>
      <dgm:spPr/>
      <dgm:t>
        <a:bodyPr/>
        <a:lstStyle/>
        <a:p>
          <a:endParaRPr lang="en-US"/>
        </a:p>
      </dgm:t>
    </dgm:pt>
    <dgm:pt modelId="{54015BE3-1D3B-4374-8B12-744BE36F4E14}">
      <dgm:prSet custT="1"/>
      <dgm:spPr>
        <a:solidFill>
          <a:srgbClr val="42B4AA"/>
        </a:solidFill>
      </dgm:spPr>
      <dgm:t>
        <a:bodyPr/>
        <a:lstStyle/>
        <a:p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Phương trình chứa ẩn ở mẫu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C1C6AA7-77B7-43A4-8F66-1626092011E5}" type="parTrans" cxnId="{F50467A1-89ED-4692-BD92-8903A30C6F0F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067C1293-F08E-42A9-8AB1-F4780F9F563F}" type="sibTrans" cxnId="{F50467A1-89ED-4692-BD92-8903A30C6F0F}">
      <dgm:prSet/>
      <dgm:spPr/>
      <dgm:t>
        <a:bodyPr/>
        <a:lstStyle/>
        <a:p>
          <a:endParaRPr lang="en-US"/>
        </a:p>
      </dgm:t>
    </dgm:pt>
    <dgm:pt modelId="{35A5E1D4-B63C-4A32-A6E9-6A7DBB494585}">
      <dgm:prSet custT="1"/>
      <dgm:spPr>
        <a:blipFill rotWithShape="0">
          <a:blip xmlns:r="http://schemas.openxmlformats.org/officeDocument/2006/relationships" r:embed="rId2"/>
          <a:stretch>
            <a:fillRect b="-9574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065C3931-41AD-4E27-B0B4-90D84BC070B6}" type="parTrans" cxnId="{16A8E33E-9E41-4271-B39F-0251C470DCBF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16DE51DE-8584-495D-9168-312A4719D4E5}" type="sibTrans" cxnId="{16A8E33E-9E41-4271-B39F-0251C470DCBF}">
      <dgm:prSet/>
      <dgm:spPr/>
      <dgm:t>
        <a:bodyPr/>
        <a:lstStyle/>
        <a:p>
          <a:endParaRPr lang="en-US"/>
        </a:p>
      </dgm:t>
    </dgm:pt>
    <dgm:pt modelId="{566A552C-0805-4A6B-8436-3239DF25A263}">
      <dgm:prSet custT="1"/>
      <dgm:spPr>
        <a:solidFill>
          <a:srgbClr val="30A8D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bậc 2 ẩn t thu được</a:t>
          </a:r>
        </a:p>
      </dgm:t>
    </dgm:pt>
    <dgm:pt modelId="{0BDA9DEE-3C0D-4186-AD54-E7704E9191BE}" type="parTrans" cxnId="{220261BD-D613-427D-9549-0C2ABEF744BE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D8ED3F99-86D9-4CAA-AC36-3225CD081D92}" type="sibTrans" cxnId="{220261BD-D613-427D-9549-0C2ABEF744BE}">
      <dgm:prSet/>
      <dgm:spPr/>
      <dgm:t>
        <a:bodyPr/>
        <a:lstStyle/>
        <a:p>
          <a:endParaRPr lang="en-US"/>
        </a:p>
      </dgm:t>
    </dgm:pt>
    <dgm:pt modelId="{318391AC-F5A7-4E59-9E4A-F68A13C102D6}">
      <dgm:prSet custT="1"/>
      <dgm:spPr>
        <a:solidFill>
          <a:srgbClr val="30A8D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Kết luận nghiệm</a:t>
          </a:r>
        </a:p>
      </dgm:t>
    </dgm:pt>
    <dgm:pt modelId="{7160EB55-F7C4-4E13-9B4D-2B0C57A09338}" type="parTrans" cxnId="{450517B5-1524-471F-B9D6-25E55D7EC3F7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6AE59C60-6DB5-42C9-A873-F2B7E3E6C076}" type="sibTrans" cxnId="{450517B5-1524-471F-B9D6-25E55D7EC3F7}">
      <dgm:prSet/>
      <dgm:spPr/>
      <dgm:t>
        <a:bodyPr/>
        <a:lstStyle/>
        <a:p>
          <a:endParaRPr lang="en-US"/>
        </a:p>
      </dgm:t>
    </dgm:pt>
    <dgm:pt modelId="{FE2B28C9-314E-47D6-ADB1-542007E91BA6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A(x) = 0</a:t>
          </a:r>
        </a:p>
      </dgm:t>
    </dgm:pt>
    <dgm:pt modelId="{95E766D5-B7B9-4CD1-9456-121F59499A73}" type="parTrans" cxnId="{A6F8C9F9-ED24-456B-927F-E6A62E82FFB4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CFAA0FCF-2843-4626-99B6-8C1B19593479}" type="sibTrans" cxnId="{A6F8C9F9-ED24-456B-927F-E6A62E82FFB4}">
      <dgm:prSet/>
      <dgm:spPr/>
      <dgm:t>
        <a:bodyPr/>
        <a:lstStyle/>
        <a:p>
          <a:endParaRPr lang="en-US"/>
        </a:p>
      </dgm:t>
    </dgm:pt>
    <dgm:pt modelId="{946D4D70-FD98-402A-82C8-526DFC7FACB5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B(x) = 0</a:t>
          </a:r>
        </a:p>
      </dgm:t>
    </dgm:pt>
    <dgm:pt modelId="{6616C341-3DA4-4A24-952D-23F3A793F3D9}" type="parTrans" cxnId="{869A8B32-026C-40F0-AA34-ACFA7858300F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9B215341-90E3-4099-A5A9-A2698767AF1F}" type="sibTrans" cxnId="{869A8B32-026C-40F0-AA34-ACFA7858300F}">
      <dgm:prSet/>
      <dgm:spPr/>
      <dgm:t>
        <a:bodyPr/>
        <a:lstStyle/>
        <a:p>
          <a:endParaRPr lang="en-US"/>
        </a:p>
      </dgm:t>
    </dgm:pt>
    <dgm:pt modelId="{CAA9141A-369B-49F4-A049-3A925EF5934E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C(x) = 0</a:t>
          </a:r>
        </a:p>
      </dgm:t>
    </dgm:pt>
    <dgm:pt modelId="{B3828700-A70D-44E6-8E6A-8357947E95A5}" type="parTrans" cxnId="{6A8A7B31-148D-4FEB-BE62-AEB15778B0B7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B75FDA70-7432-4AE2-A12D-479F1384A0DF}" type="sibTrans" cxnId="{6A8A7B31-148D-4FEB-BE62-AEB15778B0B7}">
      <dgm:prSet/>
      <dgm:spPr/>
      <dgm:t>
        <a:bodyPr/>
        <a:lstStyle/>
        <a:p>
          <a:endParaRPr lang="en-US"/>
        </a:p>
      </dgm:t>
    </dgm:pt>
    <dgm:pt modelId="{FD8EE460-7BAC-49D1-9FC2-6C5D8BC8F4D1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Tìm ĐKXĐ</a:t>
          </a:r>
        </a:p>
      </dgm:t>
    </dgm:pt>
    <dgm:pt modelId="{C7096A34-E1FA-44E5-BDAF-3ECE8D887C7C}" type="parTrans" cxnId="{64AC0C17-E2CD-4E8B-80FE-05D2557B5131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E4EFCD65-E5EC-44DA-A5C8-53F6679C7735}" type="sibTrans" cxnId="{64AC0C17-E2CD-4E8B-80FE-05D2557B5131}">
      <dgm:prSet/>
      <dgm:spPr/>
      <dgm:t>
        <a:bodyPr/>
        <a:lstStyle/>
        <a:p>
          <a:endParaRPr lang="en-US"/>
        </a:p>
      </dgm:t>
    </dgm:pt>
    <dgm:pt modelId="{0FEFCEC6-A5E6-4B79-92EA-256028FB348C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Quy đồng khử mẫu</a:t>
          </a:r>
        </a:p>
      </dgm:t>
    </dgm:pt>
    <dgm:pt modelId="{7AFB0404-B829-4F42-85F5-15BCE1DB3426}" type="parTrans" cxnId="{69D0E3C0-CBBA-4A44-B2C7-255704E9D8F5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56CCFC29-C38C-43DC-B047-036DC5B4B558}" type="sibTrans" cxnId="{69D0E3C0-CBBA-4A44-B2C7-255704E9D8F5}">
      <dgm:prSet/>
      <dgm:spPr/>
      <dgm:t>
        <a:bodyPr/>
        <a:lstStyle/>
        <a:p>
          <a:endParaRPr lang="en-US"/>
        </a:p>
      </dgm:t>
    </dgm:pt>
    <dgm:pt modelId="{B7373D35-CF28-43F2-ACB5-151D3BFEF2FD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nhận được</a:t>
          </a:r>
        </a:p>
      </dgm:t>
    </dgm:pt>
    <dgm:pt modelId="{512C853B-833B-4413-B3D4-C0534C40D89E}" type="parTrans" cxnId="{B583DF27-F1F1-430D-91E3-B5639F64B960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7209AB17-72F3-448B-8F5E-CF22B7EE1620}" type="sibTrans" cxnId="{B583DF27-F1F1-430D-91E3-B5639F64B960}">
      <dgm:prSet/>
      <dgm:spPr/>
      <dgm:t>
        <a:bodyPr/>
        <a:lstStyle/>
        <a:p>
          <a:endParaRPr lang="en-US"/>
        </a:p>
      </dgm:t>
    </dgm:pt>
    <dgm:pt modelId="{58CED945-2A23-4223-9D24-665B1EADDF6F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So sánh ĐKXĐ, kết luận</a:t>
          </a:r>
        </a:p>
      </dgm:t>
    </dgm:pt>
    <dgm:pt modelId="{F146C9F8-3F9F-4FD7-8E56-42565AAE6464}" type="parTrans" cxnId="{422042A5-44F9-41B5-B53E-62864DCAC318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95196720-96A1-473E-A542-C456631165A2}" type="sibTrans" cxnId="{422042A5-44F9-41B5-B53E-62864DCAC318}">
      <dgm:prSet/>
      <dgm:spPr/>
      <dgm:t>
        <a:bodyPr/>
        <a:lstStyle/>
        <a:p>
          <a:endParaRPr lang="en-US"/>
        </a:p>
      </dgm:t>
    </dgm:pt>
    <dgm:pt modelId="{F17FDFF8-39E6-47DE-A629-E6C1E18C4BFE}" type="pres">
      <dgm:prSet presAssocID="{DBD1E298-445A-429C-8326-2E706F989B8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41C4AB-9C85-4B53-8A2A-B501FA795F40}" type="pres">
      <dgm:prSet presAssocID="{5043E6F5-A84B-4745-833C-0BA97AB648AB}" presName="root1" presStyleCnt="0"/>
      <dgm:spPr/>
    </dgm:pt>
    <dgm:pt modelId="{F015BC48-56F5-45F0-8B02-59C473FC8D6C}" type="pres">
      <dgm:prSet presAssocID="{5043E6F5-A84B-4745-833C-0BA97AB648AB}" presName="LevelOneTextNode" presStyleLbl="node0" presStyleIdx="0" presStyleCnt="1" custScaleX="266799" custScaleY="26217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C460B76-5B04-4231-A7F1-EA690ABEBD4D}" type="pres">
      <dgm:prSet presAssocID="{5043E6F5-A84B-4745-833C-0BA97AB648AB}" presName="level2hierChild" presStyleCnt="0"/>
      <dgm:spPr/>
    </dgm:pt>
    <dgm:pt modelId="{6B857C5C-6EB7-43A8-B42F-D43404F53ED5}" type="pres">
      <dgm:prSet presAssocID="{50C5668A-ECB4-4DBC-AB92-4CCDF6852D5B}" presName="conn2-1" presStyleLbl="parChTrans1D2" presStyleIdx="0" presStyleCnt="3"/>
      <dgm:spPr/>
      <dgm:t>
        <a:bodyPr/>
        <a:lstStyle/>
        <a:p>
          <a:endParaRPr lang="en-US"/>
        </a:p>
      </dgm:t>
    </dgm:pt>
    <dgm:pt modelId="{56C431A4-E437-4D43-84BD-02C49F15A2AD}" type="pres">
      <dgm:prSet presAssocID="{50C5668A-ECB4-4DBC-AB92-4CCDF6852D5B}" presName="connTx" presStyleLbl="parChTrans1D2" presStyleIdx="0" presStyleCnt="3"/>
      <dgm:spPr/>
      <dgm:t>
        <a:bodyPr/>
        <a:lstStyle/>
        <a:p>
          <a:endParaRPr lang="en-US"/>
        </a:p>
      </dgm:t>
    </dgm:pt>
    <dgm:pt modelId="{DACEA189-4085-4029-BD7D-E65FA7A3B223}" type="pres">
      <dgm:prSet presAssocID="{CDA1A262-A2E2-4004-9A8C-F5579A25324D}" presName="root2" presStyleCnt="0"/>
      <dgm:spPr/>
    </dgm:pt>
    <dgm:pt modelId="{B4C84F11-6642-42F0-BA6A-B61611C0ED90}" type="pres">
      <dgm:prSet presAssocID="{CDA1A262-A2E2-4004-9A8C-F5579A25324D}" presName="LevelTwoTextNode" presStyleLbl="node2" presStyleIdx="0" presStyleCnt="3" custScaleX="318627" custScaleY="21154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E2DBA61-5854-46BE-9CB0-0BB9B16F6DA5}" type="pres">
      <dgm:prSet presAssocID="{CDA1A262-A2E2-4004-9A8C-F5579A25324D}" presName="level3hierChild" presStyleCnt="0"/>
      <dgm:spPr/>
    </dgm:pt>
    <dgm:pt modelId="{ED2B42AF-0C69-467F-AB12-0B865328231C}" type="pres">
      <dgm:prSet presAssocID="{065C3931-41AD-4E27-B0B4-90D84BC070B6}" presName="conn2-1" presStyleLbl="parChTrans1D3" presStyleIdx="0" presStyleCnt="10"/>
      <dgm:spPr/>
      <dgm:t>
        <a:bodyPr/>
        <a:lstStyle/>
        <a:p>
          <a:endParaRPr lang="en-US"/>
        </a:p>
      </dgm:t>
    </dgm:pt>
    <dgm:pt modelId="{4908EA4B-5334-4A81-9C95-BF9EBC5D8AA5}" type="pres">
      <dgm:prSet presAssocID="{065C3931-41AD-4E27-B0B4-90D84BC070B6}" presName="connTx" presStyleLbl="parChTrans1D3" presStyleIdx="0" presStyleCnt="10"/>
      <dgm:spPr/>
      <dgm:t>
        <a:bodyPr/>
        <a:lstStyle/>
        <a:p>
          <a:endParaRPr lang="en-US"/>
        </a:p>
      </dgm:t>
    </dgm:pt>
    <dgm:pt modelId="{671DB858-40CA-4791-82A1-2C328641E1E2}" type="pres">
      <dgm:prSet presAssocID="{35A5E1D4-B63C-4A32-A6E9-6A7DBB494585}" presName="root2" presStyleCnt="0"/>
      <dgm:spPr/>
    </dgm:pt>
    <dgm:pt modelId="{C2F91DE7-562E-48A1-9F08-8AE3A1A78603}" type="pres">
      <dgm:prSet presAssocID="{35A5E1D4-B63C-4A32-A6E9-6A7DBB494585}" presName="LevelTwoTextNode" presStyleLbl="node3" presStyleIdx="0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5E40E8-7A9E-494F-97A8-2A2003FD21A7}" type="pres">
      <dgm:prSet presAssocID="{35A5E1D4-B63C-4A32-A6E9-6A7DBB494585}" presName="level3hierChild" presStyleCnt="0"/>
      <dgm:spPr/>
    </dgm:pt>
    <dgm:pt modelId="{E4AF8372-DFA9-49CB-BEE1-D8EEB7E844B4}" type="pres">
      <dgm:prSet presAssocID="{0BDA9DEE-3C0D-4186-AD54-E7704E9191BE}" presName="conn2-1" presStyleLbl="parChTrans1D3" presStyleIdx="1" presStyleCnt="10"/>
      <dgm:spPr/>
      <dgm:t>
        <a:bodyPr/>
        <a:lstStyle/>
        <a:p>
          <a:endParaRPr lang="en-US"/>
        </a:p>
      </dgm:t>
    </dgm:pt>
    <dgm:pt modelId="{398440FC-75C3-49C5-BE10-9BBC970BFE4D}" type="pres">
      <dgm:prSet presAssocID="{0BDA9DEE-3C0D-4186-AD54-E7704E9191BE}" presName="connTx" presStyleLbl="parChTrans1D3" presStyleIdx="1" presStyleCnt="10"/>
      <dgm:spPr/>
      <dgm:t>
        <a:bodyPr/>
        <a:lstStyle/>
        <a:p>
          <a:endParaRPr lang="en-US"/>
        </a:p>
      </dgm:t>
    </dgm:pt>
    <dgm:pt modelId="{2550EDFF-46AB-4DFF-A5FF-DA74E66543EE}" type="pres">
      <dgm:prSet presAssocID="{566A552C-0805-4A6B-8436-3239DF25A263}" presName="root2" presStyleCnt="0"/>
      <dgm:spPr/>
    </dgm:pt>
    <dgm:pt modelId="{44121AC4-1593-4F34-91CE-1D2D5193AC09}" type="pres">
      <dgm:prSet presAssocID="{566A552C-0805-4A6B-8436-3239DF25A263}" presName="LevelTwoTextNode" presStyleLbl="node3" presStyleIdx="1" presStyleCnt="10" custScaleX="328681" custScaleY="11789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4DD763E-1BE5-4392-B3CA-7A42A08A24AB}" type="pres">
      <dgm:prSet presAssocID="{566A552C-0805-4A6B-8436-3239DF25A263}" presName="level3hierChild" presStyleCnt="0"/>
      <dgm:spPr/>
    </dgm:pt>
    <dgm:pt modelId="{158611D8-4DB3-421C-9F75-3F1BBF051323}" type="pres">
      <dgm:prSet presAssocID="{7160EB55-F7C4-4E13-9B4D-2B0C57A09338}" presName="conn2-1" presStyleLbl="parChTrans1D3" presStyleIdx="2" presStyleCnt="10"/>
      <dgm:spPr/>
      <dgm:t>
        <a:bodyPr/>
        <a:lstStyle/>
        <a:p>
          <a:endParaRPr lang="en-US"/>
        </a:p>
      </dgm:t>
    </dgm:pt>
    <dgm:pt modelId="{ED6C8B0B-B8C5-41B1-AB70-4358D20D3DF0}" type="pres">
      <dgm:prSet presAssocID="{7160EB55-F7C4-4E13-9B4D-2B0C57A09338}" presName="connTx" presStyleLbl="parChTrans1D3" presStyleIdx="2" presStyleCnt="10"/>
      <dgm:spPr/>
      <dgm:t>
        <a:bodyPr/>
        <a:lstStyle/>
        <a:p>
          <a:endParaRPr lang="en-US"/>
        </a:p>
      </dgm:t>
    </dgm:pt>
    <dgm:pt modelId="{03E553B7-E41D-4A1C-B843-BF7E0BCBD991}" type="pres">
      <dgm:prSet presAssocID="{318391AC-F5A7-4E59-9E4A-F68A13C102D6}" presName="root2" presStyleCnt="0"/>
      <dgm:spPr/>
    </dgm:pt>
    <dgm:pt modelId="{EC62A593-191A-4A72-874D-9F3C9647C097}" type="pres">
      <dgm:prSet presAssocID="{318391AC-F5A7-4E59-9E4A-F68A13C102D6}" presName="LevelTwoTextNode" presStyleLbl="node3" presStyleIdx="2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0688D55-2801-4302-A89A-08CB20388172}" type="pres">
      <dgm:prSet presAssocID="{318391AC-F5A7-4E59-9E4A-F68A13C102D6}" presName="level3hierChild" presStyleCnt="0"/>
      <dgm:spPr/>
    </dgm:pt>
    <dgm:pt modelId="{3EE01CC3-FC44-4658-B1B8-7D0548BAB733}" type="pres">
      <dgm:prSet presAssocID="{7EEE3212-5872-4641-8B87-FD934BF9D516}" presName="conn2-1" presStyleLbl="parChTrans1D2" presStyleIdx="1" presStyleCnt="3"/>
      <dgm:spPr/>
      <dgm:t>
        <a:bodyPr/>
        <a:lstStyle/>
        <a:p>
          <a:endParaRPr lang="en-US"/>
        </a:p>
      </dgm:t>
    </dgm:pt>
    <dgm:pt modelId="{E8A90722-C616-4406-A6D7-9FAF77CBF10D}" type="pres">
      <dgm:prSet presAssocID="{7EEE3212-5872-4641-8B87-FD934BF9D516}" presName="connTx" presStyleLbl="parChTrans1D2" presStyleIdx="1" presStyleCnt="3"/>
      <dgm:spPr/>
      <dgm:t>
        <a:bodyPr/>
        <a:lstStyle/>
        <a:p>
          <a:endParaRPr lang="en-US"/>
        </a:p>
      </dgm:t>
    </dgm:pt>
    <dgm:pt modelId="{E7958F5E-0DD0-4540-8758-77A65F2C0896}" type="pres">
      <dgm:prSet presAssocID="{5C82EE4F-03C3-451F-94DC-D27E2D0FFBD2}" presName="root2" presStyleCnt="0"/>
      <dgm:spPr/>
    </dgm:pt>
    <dgm:pt modelId="{98E065D8-3CA7-4A9D-A40E-2C550E840B28}" type="pres">
      <dgm:prSet presAssocID="{5C82EE4F-03C3-451F-94DC-D27E2D0FFBD2}" presName="LevelTwoTextNode" presStyleLbl="node2" presStyleIdx="1" presStyleCnt="3" custScaleX="318627" custScaleY="14744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AEBD537-C44F-4216-8DD9-1F744F9AE2E2}" type="pres">
      <dgm:prSet presAssocID="{5C82EE4F-03C3-451F-94DC-D27E2D0FFBD2}" presName="level3hierChild" presStyleCnt="0"/>
      <dgm:spPr/>
    </dgm:pt>
    <dgm:pt modelId="{6073E6B3-7A40-4606-9AC1-925EB7457B7A}" type="pres">
      <dgm:prSet presAssocID="{95E766D5-B7B9-4CD1-9456-121F59499A73}" presName="conn2-1" presStyleLbl="parChTrans1D3" presStyleIdx="3" presStyleCnt="10"/>
      <dgm:spPr/>
      <dgm:t>
        <a:bodyPr/>
        <a:lstStyle/>
        <a:p>
          <a:endParaRPr lang="en-US"/>
        </a:p>
      </dgm:t>
    </dgm:pt>
    <dgm:pt modelId="{2141675D-74E6-4EA9-A243-6165EA50BE7A}" type="pres">
      <dgm:prSet presAssocID="{95E766D5-B7B9-4CD1-9456-121F59499A73}" presName="connTx" presStyleLbl="parChTrans1D3" presStyleIdx="3" presStyleCnt="10"/>
      <dgm:spPr/>
      <dgm:t>
        <a:bodyPr/>
        <a:lstStyle/>
        <a:p>
          <a:endParaRPr lang="en-US"/>
        </a:p>
      </dgm:t>
    </dgm:pt>
    <dgm:pt modelId="{474C6062-04CC-4CEF-B6B7-317C1D8FB8A1}" type="pres">
      <dgm:prSet presAssocID="{FE2B28C9-314E-47D6-ADB1-542007E91BA6}" presName="root2" presStyleCnt="0"/>
      <dgm:spPr/>
    </dgm:pt>
    <dgm:pt modelId="{B832BA3D-F903-46D3-AB33-EC9D6790DF03}" type="pres">
      <dgm:prSet presAssocID="{FE2B28C9-314E-47D6-ADB1-542007E91BA6}" presName="LevelTwoTextNode" presStyleLbl="node3" presStyleIdx="3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F524999-4068-4C16-9347-D39F1FE72C3E}" type="pres">
      <dgm:prSet presAssocID="{FE2B28C9-314E-47D6-ADB1-542007E91BA6}" presName="level3hierChild" presStyleCnt="0"/>
      <dgm:spPr/>
    </dgm:pt>
    <dgm:pt modelId="{D02911EB-9479-4042-B383-8350BE8F6E41}" type="pres">
      <dgm:prSet presAssocID="{6616C341-3DA4-4A24-952D-23F3A793F3D9}" presName="conn2-1" presStyleLbl="parChTrans1D3" presStyleIdx="4" presStyleCnt="10"/>
      <dgm:spPr/>
      <dgm:t>
        <a:bodyPr/>
        <a:lstStyle/>
        <a:p>
          <a:endParaRPr lang="en-US"/>
        </a:p>
      </dgm:t>
    </dgm:pt>
    <dgm:pt modelId="{88A1AD9A-894C-4D4F-91F3-8386D4523404}" type="pres">
      <dgm:prSet presAssocID="{6616C341-3DA4-4A24-952D-23F3A793F3D9}" presName="connTx" presStyleLbl="parChTrans1D3" presStyleIdx="4" presStyleCnt="10"/>
      <dgm:spPr/>
      <dgm:t>
        <a:bodyPr/>
        <a:lstStyle/>
        <a:p>
          <a:endParaRPr lang="en-US"/>
        </a:p>
      </dgm:t>
    </dgm:pt>
    <dgm:pt modelId="{774E04B7-3431-417A-8B38-27ECA1D46E5D}" type="pres">
      <dgm:prSet presAssocID="{946D4D70-FD98-402A-82C8-526DFC7FACB5}" presName="root2" presStyleCnt="0"/>
      <dgm:spPr/>
    </dgm:pt>
    <dgm:pt modelId="{3D869C5A-CADE-4300-B7F7-FAEE7BE31B47}" type="pres">
      <dgm:prSet presAssocID="{946D4D70-FD98-402A-82C8-526DFC7FACB5}" presName="LevelTwoTextNode" presStyleLbl="node3" presStyleIdx="4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789449D-CBD0-444F-B2B9-685D2C69E864}" type="pres">
      <dgm:prSet presAssocID="{946D4D70-FD98-402A-82C8-526DFC7FACB5}" presName="level3hierChild" presStyleCnt="0"/>
      <dgm:spPr/>
    </dgm:pt>
    <dgm:pt modelId="{61D6D5BB-E964-4BC2-83E7-F89797EAF4E6}" type="pres">
      <dgm:prSet presAssocID="{B3828700-A70D-44E6-8E6A-8357947E95A5}" presName="conn2-1" presStyleLbl="parChTrans1D3" presStyleIdx="5" presStyleCnt="10"/>
      <dgm:spPr/>
      <dgm:t>
        <a:bodyPr/>
        <a:lstStyle/>
        <a:p>
          <a:endParaRPr lang="en-US"/>
        </a:p>
      </dgm:t>
    </dgm:pt>
    <dgm:pt modelId="{5755750D-651A-472F-9823-DEA8D7225060}" type="pres">
      <dgm:prSet presAssocID="{B3828700-A70D-44E6-8E6A-8357947E95A5}" presName="connTx" presStyleLbl="parChTrans1D3" presStyleIdx="5" presStyleCnt="10"/>
      <dgm:spPr/>
      <dgm:t>
        <a:bodyPr/>
        <a:lstStyle/>
        <a:p>
          <a:endParaRPr lang="en-US"/>
        </a:p>
      </dgm:t>
    </dgm:pt>
    <dgm:pt modelId="{63F4022C-FDE1-474D-B734-67EF92502EAC}" type="pres">
      <dgm:prSet presAssocID="{CAA9141A-369B-49F4-A049-3A925EF5934E}" presName="root2" presStyleCnt="0"/>
      <dgm:spPr/>
    </dgm:pt>
    <dgm:pt modelId="{38FE358F-47CA-4D42-B68E-254999054B85}" type="pres">
      <dgm:prSet presAssocID="{CAA9141A-369B-49F4-A049-3A925EF5934E}" presName="LevelTwoTextNode" presStyleLbl="node3" presStyleIdx="5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4FE5341-EE7B-4489-BBFD-418024FB73BE}" type="pres">
      <dgm:prSet presAssocID="{CAA9141A-369B-49F4-A049-3A925EF5934E}" presName="level3hierChild" presStyleCnt="0"/>
      <dgm:spPr/>
    </dgm:pt>
    <dgm:pt modelId="{8A908BBF-495A-434A-8703-ED7304A9B381}" type="pres">
      <dgm:prSet presAssocID="{BC1C6AA7-77B7-43A4-8F66-1626092011E5}" presName="conn2-1" presStyleLbl="parChTrans1D2" presStyleIdx="2" presStyleCnt="3"/>
      <dgm:spPr/>
      <dgm:t>
        <a:bodyPr/>
        <a:lstStyle/>
        <a:p>
          <a:endParaRPr lang="en-US"/>
        </a:p>
      </dgm:t>
    </dgm:pt>
    <dgm:pt modelId="{4035341D-A0DC-441F-AA61-2AA037EF4F89}" type="pres">
      <dgm:prSet presAssocID="{BC1C6AA7-77B7-43A4-8F66-1626092011E5}" presName="connTx" presStyleLbl="parChTrans1D2" presStyleIdx="2" presStyleCnt="3"/>
      <dgm:spPr/>
      <dgm:t>
        <a:bodyPr/>
        <a:lstStyle/>
        <a:p>
          <a:endParaRPr lang="en-US"/>
        </a:p>
      </dgm:t>
    </dgm:pt>
    <dgm:pt modelId="{09FB70B9-2548-451C-9149-11F1A5BA0674}" type="pres">
      <dgm:prSet presAssocID="{54015BE3-1D3B-4374-8B12-744BE36F4E14}" presName="root2" presStyleCnt="0"/>
      <dgm:spPr/>
    </dgm:pt>
    <dgm:pt modelId="{50E1EC33-B293-4A8B-82CA-5484BAB48258}" type="pres">
      <dgm:prSet presAssocID="{54015BE3-1D3B-4374-8B12-744BE36F4E14}" presName="LevelTwoTextNode" presStyleLbl="node2" presStyleIdx="2" presStyleCnt="3" custScaleX="31862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672E598-F09D-4D10-84A3-FC7264E93029}" type="pres">
      <dgm:prSet presAssocID="{54015BE3-1D3B-4374-8B12-744BE36F4E14}" presName="level3hierChild" presStyleCnt="0"/>
      <dgm:spPr/>
    </dgm:pt>
    <dgm:pt modelId="{19505FD5-927B-459C-AD87-3FE37C54AE12}" type="pres">
      <dgm:prSet presAssocID="{C7096A34-E1FA-44E5-BDAF-3ECE8D887C7C}" presName="conn2-1" presStyleLbl="parChTrans1D3" presStyleIdx="6" presStyleCnt="10"/>
      <dgm:spPr/>
      <dgm:t>
        <a:bodyPr/>
        <a:lstStyle/>
        <a:p>
          <a:endParaRPr lang="en-US"/>
        </a:p>
      </dgm:t>
    </dgm:pt>
    <dgm:pt modelId="{3FCEAC4C-F3F4-4BED-B5AA-8A53899ECC53}" type="pres">
      <dgm:prSet presAssocID="{C7096A34-E1FA-44E5-BDAF-3ECE8D887C7C}" presName="connTx" presStyleLbl="parChTrans1D3" presStyleIdx="6" presStyleCnt="10"/>
      <dgm:spPr/>
      <dgm:t>
        <a:bodyPr/>
        <a:lstStyle/>
        <a:p>
          <a:endParaRPr lang="en-US"/>
        </a:p>
      </dgm:t>
    </dgm:pt>
    <dgm:pt modelId="{DA75D624-1A0C-48FF-9822-5DCC8987BCCA}" type="pres">
      <dgm:prSet presAssocID="{FD8EE460-7BAC-49D1-9FC2-6C5D8BC8F4D1}" presName="root2" presStyleCnt="0"/>
      <dgm:spPr/>
    </dgm:pt>
    <dgm:pt modelId="{C818C5E0-E720-481D-877D-1A7B9D8FE630}" type="pres">
      <dgm:prSet presAssocID="{FD8EE460-7BAC-49D1-9FC2-6C5D8BC8F4D1}" presName="LevelTwoTextNode" presStyleLbl="node3" presStyleIdx="6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B3219CA-E362-41FF-9C79-F29BA956C934}" type="pres">
      <dgm:prSet presAssocID="{FD8EE460-7BAC-49D1-9FC2-6C5D8BC8F4D1}" presName="level3hierChild" presStyleCnt="0"/>
      <dgm:spPr/>
    </dgm:pt>
    <dgm:pt modelId="{579EC6C2-2585-41BE-B1FC-D3638CC0C60B}" type="pres">
      <dgm:prSet presAssocID="{7AFB0404-B829-4F42-85F5-15BCE1DB3426}" presName="conn2-1" presStyleLbl="parChTrans1D3" presStyleIdx="7" presStyleCnt="10"/>
      <dgm:spPr/>
      <dgm:t>
        <a:bodyPr/>
        <a:lstStyle/>
        <a:p>
          <a:endParaRPr lang="en-US"/>
        </a:p>
      </dgm:t>
    </dgm:pt>
    <dgm:pt modelId="{C3414396-503D-46D7-BA17-A0E859A83266}" type="pres">
      <dgm:prSet presAssocID="{7AFB0404-B829-4F42-85F5-15BCE1DB3426}" presName="connTx" presStyleLbl="parChTrans1D3" presStyleIdx="7" presStyleCnt="10"/>
      <dgm:spPr/>
      <dgm:t>
        <a:bodyPr/>
        <a:lstStyle/>
        <a:p>
          <a:endParaRPr lang="en-US"/>
        </a:p>
      </dgm:t>
    </dgm:pt>
    <dgm:pt modelId="{BEC58F0B-355B-41B9-B51A-06CF3CE01496}" type="pres">
      <dgm:prSet presAssocID="{0FEFCEC6-A5E6-4B79-92EA-256028FB348C}" presName="root2" presStyleCnt="0"/>
      <dgm:spPr/>
    </dgm:pt>
    <dgm:pt modelId="{EC0D5A19-BBC5-45A7-A306-7C8B92EAA02D}" type="pres">
      <dgm:prSet presAssocID="{0FEFCEC6-A5E6-4B79-92EA-256028FB348C}" presName="LevelTwoTextNode" presStyleLbl="node3" presStyleIdx="7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BBEEE69-7DE9-4CF7-85F9-CDEA9AB46217}" type="pres">
      <dgm:prSet presAssocID="{0FEFCEC6-A5E6-4B79-92EA-256028FB348C}" presName="level3hierChild" presStyleCnt="0"/>
      <dgm:spPr/>
    </dgm:pt>
    <dgm:pt modelId="{FA057495-BC83-4A93-AD30-5FB171D6B53A}" type="pres">
      <dgm:prSet presAssocID="{512C853B-833B-4413-B3D4-C0534C40D89E}" presName="conn2-1" presStyleLbl="parChTrans1D3" presStyleIdx="8" presStyleCnt="10"/>
      <dgm:spPr/>
      <dgm:t>
        <a:bodyPr/>
        <a:lstStyle/>
        <a:p>
          <a:endParaRPr lang="en-US"/>
        </a:p>
      </dgm:t>
    </dgm:pt>
    <dgm:pt modelId="{73A1E7F8-D96C-4BAE-9180-1C0E4C5E063C}" type="pres">
      <dgm:prSet presAssocID="{512C853B-833B-4413-B3D4-C0534C40D89E}" presName="connTx" presStyleLbl="parChTrans1D3" presStyleIdx="8" presStyleCnt="10"/>
      <dgm:spPr/>
      <dgm:t>
        <a:bodyPr/>
        <a:lstStyle/>
        <a:p>
          <a:endParaRPr lang="en-US"/>
        </a:p>
      </dgm:t>
    </dgm:pt>
    <dgm:pt modelId="{C0D41BDD-7318-490C-9319-E68F7F027E88}" type="pres">
      <dgm:prSet presAssocID="{B7373D35-CF28-43F2-ACB5-151D3BFEF2FD}" presName="root2" presStyleCnt="0"/>
      <dgm:spPr/>
    </dgm:pt>
    <dgm:pt modelId="{5C09C50A-BEAD-4AA2-93A8-087BDAFEDB39}" type="pres">
      <dgm:prSet presAssocID="{B7373D35-CF28-43F2-ACB5-151D3BFEF2FD}" presName="LevelTwoTextNode" presStyleLbl="node3" presStyleIdx="8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7744365-38CC-49B6-8F60-45F726FDDC92}" type="pres">
      <dgm:prSet presAssocID="{B7373D35-CF28-43F2-ACB5-151D3BFEF2FD}" presName="level3hierChild" presStyleCnt="0"/>
      <dgm:spPr/>
    </dgm:pt>
    <dgm:pt modelId="{EF9AB278-F167-4372-AD8D-3407400AA764}" type="pres">
      <dgm:prSet presAssocID="{F146C9F8-3F9F-4FD7-8E56-42565AAE6464}" presName="conn2-1" presStyleLbl="parChTrans1D3" presStyleIdx="9" presStyleCnt="10"/>
      <dgm:spPr/>
      <dgm:t>
        <a:bodyPr/>
        <a:lstStyle/>
        <a:p>
          <a:endParaRPr lang="en-US"/>
        </a:p>
      </dgm:t>
    </dgm:pt>
    <dgm:pt modelId="{2FB63A1C-D30E-4804-A7E0-041807F11AA4}" type="pres">
      <dgm:prSet presAssocID="{F146C9F8-3F9F-4FD7-8E56-42565AAE6464}" presName="connTx" presStyleLbl="parChTrans1D3" presStyleIdx="9" presStyleCnt="10"/>
      <dgm:spPr/>
      <dgm:t>
        <a:bodyPr/>
        <a:lstStyle/>
        <a:p>
          <a:endParaRPr lang="en-US"/>
        </a:p>
      </dgm:t>
    </dgm:pt>
    <dgm:pt modelId="{4BA7261E-BCAD-4BB1-804F-5A62CAEDEC6D}" type="pres">
      <dgm:prSet presAssocID="{58CED945-2A23-4223-9D24-665B1EADDF6F}" presName="root2" presStyleCnt="0"/>
      <dgm:spPr/>
    </dgm:pt>
    <dgm:pt modelId="{DE4B21D9-9560-4720-B804-49AE71BA2FFA}" type="pres">
      <dgm:prSet presAssocID="{58CED945-2A23-4223-9D24-665B1EADDF6F}" presName="LevelTwoTextNode" presStyleLbl="node3" presStyleIdx="9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C329114-A844-490E-A014-414064E1531D}" type="pres">
      <dgm:prSet presAssocID="{58CED945-2A23-4223-9D24-665B1EADDF6F}" presName="level3hierChild" presStyleCnt="0"/>
      <dgm:spPr/>
    </dgm:pt>
  </dgm:ptLst>
  <dgm:cxnLst>
    <dgm:cxn modelId="{220261BD-D613-427D-9549-0C2ABEF744BE}" srcId="{CDA1A262-A2E2-4004-9A8C-F5579A25324D}" destId="{566A552C-0805-4A6B-8436-3239DF25A263}" srcOrd="1" destOrd="0" parTransId="{0BDA9DEE-3C0D-4186-AD54-E7704E9191BE}" sibTransId="{D8ED3F99-86D9-4CAA-AC36-3225CD081D92}"/>
    <dgm:cxn modelId="{4F06DE6B-ADA0-4BFC-9F38-035B476E01CE}" type="presOf" srcId="{5043E6F5-A84B-4745-833C-0BA97AB648AB}" destId="{F015BC48-56F5-45F0-8B02-59C473FC8D6C}" srcOrd="0" destOrd="0" presId="urn:microsoft.com/office/officeart/2005/8/layout/hierarchy2"/>
    <dgm:cxn modelId="{AC1975AC-68E6-43A0-8C3B-65FB44E50C91}" type="presOf" srcId="{0FEFCEC6-A5E6-4B79-92EA-256028FB348C}" destId="{EC0D5A19-BBC5-45A7-A306-7C8B92EAA02D}" srcOrd="0" destOrd="0" presId="urn:microsoft.com/office/officeart/2005/8/layout/hierarchy2"/>
    <dgm:cxn modelId="{1307D95F-9F38-4E40-947D-C87EB13A7810}" type="presOf" srcId="{5C82EE4F-03C3-451F-94DC-D27E2D0FFBD2}" destId="{98E065D8-3CA7-4A9D-A40E-2C550E840B28}" srcOrd="0" destOrd="0" presId="urn:microsoft.com/office/officeart/2005/8/layout/hierarchy2"/>
    <dgm:cxn modelId="{16A8E33E-9E41-4271-B39F-0251C470DCBF}" srcId="{CDA1A262-A2E2-4004-9A8C-F5579A25324D}" destId="{35A5E1D4-B63C-4A32-A6E9-6A7DBB494585}" srcOrd="0" destOrd="0" parTransId="{065C3931-41AD-4E27-B0B4-90D84BC070B6}" sibTransId="{16DE51DE-8584-495D-9168-312A4719D4E5}"/>
    <dgm:cxn modelId="{DA688C1A-BFF5-4BBE-8B4F-47ACAA5AF9E4}" type="presOf" srcId="{946D4D70-FD98-402A-82C8-526DFC7FACB5}" destId="{3D869C5A-CADE-4300-B7F7-FAEE7BE31B47}" srcOrd="0" destOrd="0" presId="urn:microsoft.com/office/officeart/2005/8/layout/hierarchy2"/>
    <dgm:cxn modelId="{F1E556A4-E6C2-4F55-B984-D9B9D72BDBE5}" type="presOf" srcId="{95E766D5-B7B9-4CD1-9456-121F59499A73}" destId="{6073E6B3-7A40-4606-9AC1-925EB7457B7A}" srcOrd="0" destOrd="0" presId="urn:microsoft.com/office/officeart/2005/8/layout/hierarchy2"/>
    <dgm:cxn modelId="{6A8A7B31-148D-4FEB-BE62-AEB15778B0B7}" srcId="{5C82EE4F-03C3-451F-94DC-D27E2D0FFBD2}" destId="{CAA9141A-369B-49F4-A049-3A925EF5934E}" srcOrd="2" destOrd="0" parTransId="{B3828700-A70D-44E6-8E6A-8357947E95A5}" sibTransId="{B75FDA70-7432-4AE2-A12D-479F1384A0DF}"/>
    <dgm:cxn modelId="{DC94F90B-7AAC-4201-960C-2A103D68CBB3}" type="presOf" srcId="{35A5E1D4-B63C-4A32-A6E9-6A7DBB494585}" destId="{C2F91DE7-562E-48A1-9F08-8AE3A1A78603}" srcOrd="0" destOrd="0" presId="urn:microsoft.com/office/officeart/2005/8/layout/hierarchy2"/>
    <dgm:cxn modelId="{CB2E576D-455E-4F9D-8446-49CD6423C8AB}" type="presOf" srcId="{B3828700-A70D-44E6-8E6A-8357947E95A5}" destId="{61D6D5BB-E964-4BC2-83E7-F89797EAF4E6}" srcOrd="0" destOrd="0" presId="urn:microsoft.com/office/officeart/2005/8/layout/hierarchy2"/>
    <dgm:cxn modelId="{478FE074-BDC3-48B9-8C78-5090AF756B42}" type="presOf" srcId="{6616C341-3DA4-4A24-952D-23F3A793F3D9}" destId="{D02911EB-9479-4042-B383-8350BE8F6E41}" srcOrd="0" destOrd="0" presId="urn:microsoft.com/office/officeart/2005/8/layout/hierarchy2"/>
    <dgm:cxn modelId="{79CC184C-2BDF-4590-98C1-F4556C8E5901}" type="presOf" srcId="{F146C9F8-3F9F-4FD7-8E56-42565AAE6464}" destId="{2FB63A1C-D30E-4804-A7E0-041807F11AA4}" srcOrd="1" destOrd="0" presId="urn:microsoft.com/office/officeart/2005/8/layout/hierarchy2"/>
    <dgm:cxn modelId="{C3B3B153-637F-4E16-B53C-31850D1010F2}" type="presOf" srcId="{512C853B-833B-4413-B3D4-C0534C40D89E}" destId="{FA057495-BC83-4A93-AD30-5FB171D6B53A}" srcOrd="0" destOrd="0" presId="urn:microsoft.com/office/officeart/2005/8/layout/hierarchy2"/>
    <dgm:cxn modelId="{422042A5-44F9-41B5-B53E-62864DCAC318}" srcId="{54015BE3-1D3B-4374-8B12-744BE36F4E14}" destId="{58CED945-2A23-4223-9D24-665B1EADDF6F}" srcOrd="3" destOrd="0" parTransId="{F146C9F8-3F9F-4FD7-8E56-42565AAE6464}" sibTransId="{95196720-96A1-473E-A542-C456631165A2}"/>
    <dgm:cxn modelId="{412D856D-8B60-497E-BD4F-F833C726FA43}" type="presOf" srcId="{C7096A34-E1FA-44E5-BDAF-3ECE8D887C7C}" destId="{19505FD5-927B-459C-AD87-3FE37C54AE12}" srcOrd="0" destOrd="0" presId="urn:microsoft.com/office/officeart/2005/8/layout/hierarchy2"/>
    <dgm:cxn modelId="{653063BF-4018-463A-BB9D-7EE94E61104E}" type="presOf" srcId="{0BDA9DEE-3C0D-4186-AD54-E7704E9191BE}" destId="{E4AF8372-DFA9-49CB-BEE1-D8EEB7E844B4}" srcOrd="0" destOrd="0" presId="urn:microsoft.com/office/officeart/2005/8/layout/hierarchy2"/>
    <dgm:cxn modelId="{32560216-965D-4485-989A-7F54B2F4BEAF}" srcId="{5043E6F5-A84B-4745-833C-0BA97AB648AB}" destId="{CDA1A262-A2E2-4004-9A8C-F5579A25324D}" srcOrd="0" destOrd="0" parTransId="{50C5668A-ECB4-4DBC-AB92-4CCDF6852D5B}" sibTransId="{A9931E32-7283-4CF9-98EB-D8233C283BBB}"/>
    <dgm:cxn modelId="{3FCA5EEC-AC43-4823-9482-4952B93AC406}" type="presOf" srcId="{CDA1A262-A2E2-4004-9A8C-F5579A25324D}" destId="{B4C84F11-6642-42F0-BA6A-B61611C0ED90}" srcOrd="0" destOrd="0" presId="urn:microsoft.com/office/officeart/2005/8/layout/hierarchy2"/>
    <dgm:cxn modelId="{450517B5-1524-471F-B9D6-25E55D7EC3F7}" srcId="{CDA1A262-A2E2-4004-9A8C-F5579A25324D}" destId="{318391AC-F5A7-4E59-9E4A-F68A13C102D6}" srcOrd="2" destOrd="0" parTransId="{7160EB55-F7C4-4E13-9B4D-2B0C57A09338}" sibTransId="{6AE59C60-6DB5-42C9-A873-F2B7E3E6C076}"/>
    <dgm:cxn modelId="{CF680132-36DC-49EB-8FBA-DF0E43BA10A4}" type="presOf" srcId="{58CED945-2A23-4223-9D24-665B1EADDF6F}" destId="{DE4B21D9-9560-4720-B804-49AE71BA2FFA}" srcOrd="0" destOrd="0" presId="urn:microsoft.com/office/officeart/2005/8/layout/hierarchy2"/>
    <dgm:cxn modelId="{CF89F361-B396-4D07-A089-C0F6213E9D46}" srcId="{5043E6F5-A84B-4745-833C-0BA97AB648AB}" destId="{5C82EE4F-03C3-451F-94DC-D27E2D0FFBD2}" srcOrd="1" destOrd="0" parTransId="{7EEE3212-5872-4641-8B87-FD934BF9D516}" sibTransId="{7FB7FAB4-6F7D-46B0-803B-83A99FEAB648}"/>
    <dgm:cxn modelId="{718EC94F-D3DE-490B-9011-7BA3EFF5DD57}" type="presOf" srcId="{95E766D5-B7B9-4CD1-9456-121F59499A73}" destId="{2141675D-74E6-4EA9-A243-6165EA50BE7A}" srcOrd="1" destOrd="0" presId="urn:microsoft.com/office/officeart/2005/8/layout/hierarchy2"/>
    <dgm:cxn modelId="{7BDBAA19-17E1-432D-B9E3-55844C07C808}" type="presOf" srcId="{065C3931-41AD-4E27-B0B4-90D84BC070B6}" destId="{4908EA4B-5334-4A81-9C95-BF9EBC5D8AA5}" srcOrd="1" destOrd="0" presId="urn:microsoft.com/office/officeart/2005/8/layout/hierarchy2"/>
    <dgm:cxn modelId="{2DF30181-D7F8-46CE-8379-597DD5D31E67}" type="presOf" srcId="{BC1C6AA7-77B7-43A4-8F66-1626092011E5}" destId="{8A908BBF-495A-434A-8703-ED7304A9B381}" srcOrd="0" destOrd="0" presId="urn:microsoft.com/office/officeart/2005/8/layout/hierarchy2"/>
    <dgm:cxn modelId="{6E9FD481-DF7A-48F6-A633-34289B660B72}" type="presOf" srcId="{512C853B-833B-4413-B3D4-C0534C40D89E}" destId="{73A1E7F8-D96C-4BAE-9180-1C0E4C5E063C}" srcOrd="1" destOrd="0" presId="urn:microsoft.com/office/officeart/2005/8/layout/hierarchy2"/>
    <dgm:cxn modelId="{2F768CA5-75CB-4263-B394-7A2747313073}" type="presOf" srcId="{F146C9F8-3F9F-4FD7-8E56-42565AAE6464}" destId="{EF9AB278-F167-4372-AD8D-3407400AA764}" srcOrd="0" destOrd="0" presId="urn:microsoft.com/office/officeart/2005/8/layout/hierarchy2"/>
    <dgm:cxn modelId="{869A8B32-026C-40F0-AA34-ACFA7858300F}" srcId="{5C82EE4F-03C3-451F-94DC-D27E2D0FFBD2}" destId="{946D4D70-FD98-402A-82C8-526DFC7FACB5}" srcOrd="1" destOrd="0" parTransId="{6616C341-3DA4-4A24-952D-23F3A793F3D9}" sibTransId="{9B215341-90E3-4099-A5A9-A2698767AF1F}"/>
    <dgm:cxn modelId="{7F686F20-5A11-4B68-9403-B273916B0BEC}" type="presOf" srcId="{7EEE3212-5872-4641-8B87-FD934BF9D516}" destId="{E8A90722-C616-4406-A6D7-9FAF77CBF10D}" srcOrd="1" destOrd="0" presId="urn:microsoft.com/office/officeart/2005/8/layout/hierarchy2"/>
    <dgm:cxn modelId="{3949757B-1A54-405A-AB36-F8200C10C1D7}" type="presOf" srcId="{0BDA9DEE-3C0D-4186-AD54-E7704E9191BE}" destId="{398440FC-75C3-49C5-BE10-9BBC970BFE4D}" srcOrd="1" destOrd="0" presId="urn:microsoft.com/office/officeart/2005/8/layout/hierarchy2"/>
    <dgm:cxn modelId="{F8FF0019-FB9D-43CA-B8A5-C50E4C1D9C42}" type="presOf" srcId="{DBD1E298-445A-429C-8326-2E706F989B88}" destId="{F17FDFF8-39E6-47DE-A629-E6C1E18C4BFE}" srcOrd="0" destOrd="0" presId="urn:microsoft.com/office/officeart/2005/8/layout/hierarchy2"/>
    <dgm:cxn modelId="{F50467A1-89ED-4692-BD92-8903A30C6F0F}" srcId="{5043E6F5-A84B-4745-833C-0BA97AB648AB}" destId="{54015BE3-1D3B-4374-8B12-744BE36F4E14}" srcOrd="2" destOrd="0" parTransId="{BC1C6AA7-77B7-43A4-8F66-1626092011E5}" sibTransId="{067C1293-F08E-42A9-8AB1-F4780F9F563F}"/>
    <dgm:cxn modelId="{11988C49-8579-4E11-A297-276DB4F6AA8F}" type="presOf" srcId="{50C5668A-ECB4-4DBC-AB92-4CCDF6852D5B}" destId="{6B857C5C-6EB7-43A8-B42F-D43404F53ED5}" srcOrd="0" destOrd="0" presId="urn:microsoft.com/office/officeart/2005/8/layout/hierarchy2"/>
    <dgm:cxn modelId="{BF9B1946-47C4-4472-A878-B3BFBBAF3F4E}" type="presOf" srcId="{C7096A34-E1FA-44E5-BDAF-3ECE8D887C7C}" destId="{3FCEAC4C-F3F4-4BED-B5AA-8A53899ECC53}" srcOrd="1" destOrd="0" presId="urn:microsoft.com/office/officeart/2005/8/layout/hierarchy2"/>
    <dgm:cxn modelId="{96B75798-473F-4132-B2CD-3716E288E3BC}" type="presOf" srcId="{7AFB0404-B829-4F42-85F5-15BCE1DB3426}" destId="{579EC6C2-2585-41BE-B1FC-D3638CC0C60B}" srcOrd="0" destOrd="0" presId="urn:microsoft.com/office/officeart/2005/8/layout/hierarchy2"/>
    <dgm:cxn modelId="{3F78FAE1-853B-4199-8E7A-9B13F4DC1F90}" type="presOf" srcId="{CAA9141A-369B-49F4-A049-3A925EF5934E}" destId="{38FE358F-47CA-4D42-B68E-254999054B85}" srcOrd="0" destOrd="0" presId="urn:microsoft.com/office/officeart/2005/8/layout/hierarchy2"/>
    <dgm:cxn modelId="{F09A288A-9BB7-44FA-9817-AC3E045ED9BD}" type="presOf" srcId="{7EEE3212-5872-4641-8B87-FD934BF9D516}" destId="{3EE01CC3-FC44-4658-B1B8-7D0548BAB733}" srcOrd="0" destOrd="0" presId="urn:microsoft.com/office/officeart/2005/8/layout/hierarchy2"/>
    <dgm:cxn modelId="{A6F8C9F9-ED24-456B-927F-E6A62E82FFB4}" srcId="{5C82EE4F-03C3-451F-94DC-D27E2D0FFBD2}" destId="{FE2B28C9-314E-47D6-ADB1-542007E91BA6}" srcOrd="0" destOrd="0" parTransId="{95E766D5-B7B9-4CD1-9456-121F59499A73}" sibTransId="{CFAA0FCF-2843-4626-99B6-8C1B19593479}"/>
    <dgm:cxn modelId="{C18FAD96-A48B-457F-BE7E-339C806480F4}" type="presOf" srcId="{54015BE3-1D3B-4374-8B12-744BE36F4E14}" destId="{50E1EC33-B293-4A8B-82CA-5484BAB48258}" srcOrd="0" destOrd="0" presId="urn:microsoft.com/office/officeart/2005/8/layout/hierarchy2"/>
    <dgm:cxn modelId="{D1BDBBE6-272F-495C-8FA8-A9422C2292CC}" type="presOf" srcId="{50C5668A-ECB4-4DBC-AB92-4CCDF6852D5B}" destId="{56C431A4-E437-4D43-84BD-02C49F15A2AD}" srcOrd="1" destOrd="0" presId="urn:microsoft.com/office/officeart/2005/8/layout/hierarchy2"/>
    <dgm:cxn modelId="{7B2C61F9-34DE-4B17-9F89-E1D3868A317E}" type="presOf" srcId="{6616C341-3DA4-4A24-952D-23F3A793F3D9}" destId="{88A1AD9A-894C-4D4F-91F3-8386D4523404}" srcOrd="1" destOrd="0" presId="urn:microsoft.com/office/officeart/2005/8/layout/hierarchy2"/>
    <dgm:cxn modelId="{9A0DD9E6-3F57-499B-A3B4-D3AFC118BB14}" type="presOf" srcId="{566A552C-0805-4A6B-8436-3239DF25A263}" destId="{44121AC4-1593-4F34-91CE-1D2D5193AC09}" srcOrd="0" destOrd="0" presId="urn:microsoft.com/office/officeart/2005/8/layout/hierarchy2"/>
    <dgm:cxn modelId="{C5D675F3-6D67-45DE-B4EC-C68C3D97757C}" type="presOf" srcId="{318391AC-F5A7-4E59-9E4A-F68A13C102D6}" destId="{EC62A593-191A-4A72-874D-9F3C9647C097}" srcOrd="0" destOrd="0" presId="urn:microsoft.com/office/officeart/2005/8/layout/hierarchy2"/>
    <dgm:cxn modelId="{B583DF27-F1F1-430D-91E3-B5639F64B960}" srcId="{54015BE3-1D3B-4374-8B12-744BE36F4E14}" destId="{B7373D35-CF28-43F2-ACB5-151D3BFEF2FD}" srcOrd="2" destOrd="0" parTransId="{512C853B-833B-4413-B3D4-C0534C40D89E}" sibTransId="{7209AB17-72F3-448B-8F5E-CF22B7EE1620}"/>
    <dgm:cxn modelId="{8C76D410-D1F2-446D-B396-651CF8B2A108}" type="presOf" srcId="{BC1C6AA7-77B7-43A4-8F66-1626092011E5}" destId="{4035341D-A0DC-441F-AA61-2AA037EF4F89}" srcOrd="1" destOrd="0" presId="urn:microsoft.com/office/officeart/2005/8/layout/hierarchy2"/>
    <dgm:cxn modelId="{944A7E37-E0F2-4DE5-B159-8FFC61594F15}" type="presOf" srcId="{7160EB55-F7C4-4E13-9B4D-2B0C57A09338}" destId="{158611D8-4DB3-421C-9F75-3F1BBF051323}" srcOrd="0" destOrd="0" presId="urn:microsoft.com/office/officeart/2005/8/layout/hierarchy2"/>
    <dgm:cxn modelId="{B044DF09-40F1-4C19-ABCF-1DE506E4986D}" type="presOf" srcId="{B7373D35-CF28-43F2-ACB5-151D3BFEF2FD}" destId="{5C09C50A-BEAD-4AA2-93A8-087BDAFEDB39}" srcOrd="0" destOrd="0" presId="urn:microsoft.com/office/officeart/2005/8/layout/hierarchy2"/>
    <dgm:cxn modelId="{C930192B-23F1-4AF8-8362-7A4B51303131}" type="presOf" srcId="{FE2B28C9-314E-47D6-ADB1-542007E91BA6}" destId="{B832BA3D-F903-46D3-AB33-EC9D6790DF03}" srcOrd="0" destOrd="0" presId="urn:microsoft.com/office/officeart/2005/8/layout/hierarchy2"/>
    <dgm:cxn modelId="{64AC0C17-E2CD-4E8B-80FE-05D2557B5131}" srcId="{54015BE3-1D3B-4374-8B12-744BE36F4E14}" destId="{FD8EE460-7BAC-49D1-9FC2-6C5D8BC8F4D1}" srcOrd="0" destOrd="0" parTransId="{C7096A34-E1FA-44E5-BDAF-3ECE8D887C7C}" sibTransId="{E4EFCD65-E5EC-44DA-A5C8-53F6679C7735}"/>
    <dgm:cxn modelId="{868EEA8E-1715-4898-A10D-A150CBA0BEBF}" type="presOf" srcId="{7160EB55-F7C4-4E13-9B4D-2B0C57A09338}" destId="{ED6C8B0B-B8C5-41B1-AB70-4358D20D3DF0}" srcOrd="1" destOrd="0" presId="urn:microsoft.com/office/officeart/2005/8/layout/hierarchy2"/>
    <dgm:cxn modelId="{69D0E3C0-CBBA-4A44-B2C7-255704E9D8F5}" srcId="{54015BE3-1D3B-4374-8B12-744BE36F4E14}" destId="{0FEFCEC6-A5E6-4B79-92EA-256028FB348C}" srcOrd="1" destOrd="0" parTransId="{7AFB0404-B829-4F42-85F5-15BCE1DB3426}" sibTransId="{56CCFC29-C38C-43DC-B047-036DC5B4B558}"/>
    <dgm:cxn modelId="{97ECEA0B-B238-48A9-8C06-EFD2C380799E}" type="presOf" srcId="{065C3931-41AD-4E27-B0B4-90D84BC070B6}" destId="{ED2B42AF-0C69-467F-AB12-0B865328231C}" srcOrd="0" destOrd="0" presId="urn:microsoft.com/office/officeart/2005/8/layout/hierarchy2"/>
    <dgm:cxn modelId="{9A742E24-4B69-4D7D-ACD5-7DD900BDEB50}" type="presOf" srcId="{B3828700-A70D-44E6-8E6A-8357947E95A5}" destId="{5755750D-651A-472F-9823-DEA8D7225060}" srcOrd="1" destOrd="0" presId="urn:microsoft.com/office/officeart/2005/8/layout/hierarchy2"/>
    <dgm:cxn modelId="{33653E58-050C-432E-8699-42AD5E1C8BAA}" type="presOf" srcId="{FD8EE460-7BAC-49D1-9FC2-6C5D8BC8F4D1}" destId="{C818C5E0-E720-481D-877D-1A7B9D8FE630}" srcOrd="0" destOrd="0" presId="urn:microsoft.com/office/officeart/2005/8/layout/hierarchy2"/>
    <dgm:cxn modelId="{766AA571-7A8B-4CD8-A5DB-607E61167CFA}" srcId="{DBD1E298-445A-429C-8326-2E706F989B88}" destId="{5043E6F5-A84B-4745-833C-0BA97AB648AB}" srcOrd="0" destOrd="0" parTransId="{F52FB68A-75EF-44C9-8EAC-A8B3DF7B5555}" sibTransId="{5967263F-247D-420A-8211-D7E964AC95C7}"/>
    <dgm:cxn modelId="{9DA55829-D48C-4204-8DB4-141AB87C2619}" type="presOf" srcId="{7AFB0404-B829-4F42-85F5-15BCE1DB3426}" destId="{C3414396-503D-46D7-BA17-A0E859A83266}" srcOrd="1" destOrd="0" presId="urn:microsoft.com/office/officeart/2005/8/layout/hierarchy2"/>
    <dgm:cxn modelId="{CC3ED338-CD6B-416C-8797-37E0E9BAA06F}" type="presParOf" srcId="{F17FDFF8-39E6-47DE-A629-E6C1E18C4BFE}" destId="{F341C4AB-9C85-4B53-8A2A-B501FA795F40}" srcOrd="0" destOrd="0" presId="urn:microsoft.com/office/officeart/2005/8/layout/hierarchy2"/>
    <dgm:cxn modelId="{2877A508-4C8E-42CA-8722-4E3542EA1689}" type="presParOf" srcId="{F341C4AB-9C85-4B53-8A2A-B501FA795F40}" destId="{F015BC48-56F5-45F0-8B02-59C473FC8D6C}" srcOrd="0" destOrd="0" presId="urn:microsoft.com/office/officeart/2005/8/layout/hierarchy2"/>
    <dgm:cxn modelId="{D71C133C-AC5B-4476-92FC-5031DB219DFE}" type="presParOf" srcId="{F341C4AB-9C85-4B53-8A2A-B501FA795F40}" destId="{0C460B76-5B04-4231-A7F1-EA690ABEBD4D}" srcOrd="1" destOrd="0" presId="urn:microsoft.com/office/officeart/2005/8/layout/hierarchy2"/>
    <dgm:cxn modelId="{0938060B-E59D-4B3E-BAE2-06CECD790E25}" type="presParOf" srcId="{0C460B76-5B04-4231-A7F1-EA690ABEBD4D}" destId="{6B857C5C-6EB7-43A8-B42F-D43404F53ED5}" srcOrd="0" destOrd="0" presId="urn:microsoft.com/office/officeart/2005/8/layout/hierarchy2"/>
    <dgm:cxn modelId="{08D2A130-8D1C-4383-9763-3512C249D2D3}" type="presParOf" srcId="{6B857C5C-6EB7-43A8-B42F-D43404F53ED5}" destId="{56C431A4-E437-4D43-84BD-02C49F15A2AD}" srcOrd="0" destOrd="0" presId="urn:microsoft.com/office/officeart/2005/8/layout/hierarchy2"/>
    <dgm:cxn modelId="{136FB51F-FDDA-41A4-B181-E229614476D8}" type="presParOf" srcId="{0C460B76-5B04-4231-A7F1-EA690ABEBD4D}" destId="{DACEA189-4085-4029-BD7D-E65FA7A3B223}" srcOrd="1" destOrd="0" presId="urn:microsoft.com/office/officeart/2005/8/layout/hierarchy2"/>
    <dgm:cxn modelId="{AB2B57D8-1DB1-4EE4-9649-A62E0EED1C34}" type="presParOf" srcId="{DACEA189-4085-4029-BD7D-E65FA7A3B223}" destId="{B4C84F11-6642-42F0-BA6A-B61611C0ED90}" srcOrd="0" destOrd="0" presId="urn:microsoft.com/office/officeart/2005/8/layout/hierarchy2"/>
    <dgm:cxn modelId="{0350A55D-7DC5-443A-9D4E-738812903E41}" type="presParOf" srcId="{DACEA189-4085-4029-BD7D-E65FA7A3B223}" destId="{CE2DBA61-5854-46BE-9CB0-0BB9B16F6DA5}" srcOrd="1" destOrd="0" presId="urn:microsoft.com/office/officeart/2005/8/layout/hierarchy2"/>
    <dgm:cxn modelId="{2555C568-16F6-4D74-A86F-FD78A761F257}" type="presParOf" srcId="{CE2DBA61-5854-46BE-9CB0-0BB9B16F6DA5}" destId="{ED2B42AF-0C69-467F-AB12-0B865328231C}" srcOrd="0" destOrd="0" presId="urn:microsoft.com/office/officeart/2005/8/layout/hierarchy2"/>
    <dgm:cxn modelId="{ED11A610-1654-457E-9053-55FF49B3E210}" type="presParOf" srcId="{ED2B42AF-0C69-467F-AB12-0B865328231C}" destId="{4908EA4B-5334-4A81-9C95-BF9EBC5D8AA5}" srcOrd="0" destOrd="0" presId="urn:microsoft.com/office/officeart/2005/8/layout/hierarchy2"/>
    <dgm:cxn modelId="{4481AF87-17E7-4212-8355-9FFBBD41082F}" type="presParOf" srcId="{CE2DBA61-5854-46BE-9CB0-0BB9B16F6DA5}" destId="{671DB858-40CA-4791-82A1-2C328641E1E2}" srcOrd="1" destOrd="0" presId="urn:microsoft.com/office/officeart/2005/8/layout/hierarchy2"/>
    <dgm:cxn modelId="{1B5B67A2-B70B-4A82-AF91-8DE741074D12}" type="presParOf" srcId="{671DB858-40CA-4791-82A1-2C328641E1E2}" destId="{C2F91DE7-562E-48A1-9F08-8AE3A1A78603}" srcOrd="0" destOrd="0" presId="urn:microsoft.com/office/officeart/2005/8/layout/hierarchy2"/>
    <dgm:cxn modelId="{6B65BA33-9EB6-4581-A586-DB5D6610FF7D}" type="presParOf" srcId="{671DB858-40CA-4791-82A1-2C328641E1E2}" destId="{0A5E40E8-7A9E-494F-97A8-2A2003FD21A7}" srcOrd="1" destOrd="0" presId="urn:microsoft.com/office/officeart/2005/8/layout/hierarchy2"/>
    <dgm:cxn modelId="{34FF4E6A-8AB1-4139-A12B-0689850C815B}" type="presParOf" srcId="{CE2DBA61-5854-46BE-9CB0-0BB9B16F6DA5}" destId="{E4AF8372-DFA9-49CB-BEE1-D8EEB7E844B4}" srcOrd="2" destOrd="0" presId="urn:microsoft.com/office/officeart/2005/8/layout/hierarchy2"/>
    <dgm:cxn modelId="{A85B4D2A-D5D9-4DA1-A854-CC813999511C}" type="presParOf" srcId="{E4AF8372-DFA9-49CB-BEE1-D8EEB7E844B4}" destId="{398440FC-75C3-49C5-BE10-9BBC970BFE4D}" srcOrd="0" destOrd="0" presId="urn:microsoft.com/office/officeart/2005/8/layout/hierarchy2"/>
    <dgm:cxn modelId="{2D3432EB-0948-41C6-B3C3-DE1B89A76D18}" type="presParOf" srcId="{CE2DBA61-5854-46BE-9CB0-0BB9B16F6DA5}" destId="{2550EDFF-46AB-4DFF-A5FF-DA74E66543EE}" srcOrd="3" destOrd="0" presId="urn:microsoft.com/office/officeart/2005/8/layout/hierarchy2"/>
    <dgm:cxn modelId="{A2349258-ED88-48D1-96BC-B17BF7A50E0C}" type="presParOf" srcId="{2550EDFF-46AB-4DFF-A5FF-DA74E66543EE}" destId="{44121AC4-1593-4F34-91CE-1D2D5193AC09}" srcOrd="0" destOrd="0" presId="urn:microsoft.com/office/officeart/2005/8/layout/hierarchy2"/>
    <dgm:cxn modelId="{193B3377-9BBF-4302-BBDA-194FC3A2B1E1}" type="presParOf" srcId="{2550EDFF-46AB-4DFF-A5FF-DA74E66543EE}" destId="{54DD763E-1BE5-4392-B3CA-7A42A08A24AB}" srcOrd="1" destOrd="0" presId="urn:microsoft.com/office/officeart/2005/8/layout/hierarchy2"/>
    <dgm:cxn modelId="{6E93997F-849D-4281-8D3F-1E312C1ABB95}" type="presParOf" srcId="{CE2DBA61-5854-46BE-9CB0-0BB9B16F6DA5}" destId="{158611D8-4DB3-421C-9F75-3F1BBF051323}" srcOrd="4" destOrd="0" presId="urn:microsoft.com/office/officeart/2005/8/layout/hierarchy2"/>
    <dgm:cxn modelId="{AD48D94F-29CF-4422-BAD6-067ACA06C5C3}" type="presParOf" srcId="{158611D8-4DB3-421C-9F75-3F1BBF051323}" destId="{ED6C8B0B-B8C5-41B1-AB70-4358D20D3DF0}" srcOrd="0" destOrd="0" presId="urn:microsoft.com/office/officeart/2005/8/layout/hierarchy2"/>
    <dgm:cxn modelId="{8A1A7512-1DD9-4401-8FA7-378F28D2D5F0}" type="presParOf" srcId="{CE2DBA61-5854-46BE-9CB0-0BB9B16F6DA5}" destId="{03E553B7-E41D-4A1C-B843-BF7E0BCBD991}" srcOrd="5" destOrd="0" presId="urn:microsoft.com/office/officeart/2005/8/layout/hierarchy2"/>
    <dgm:cxn modelId="{831CB943-701B-4BDE-88B0-1F142A9626B4}" type="presParOf" srcId="{03E553B7-E41D-4A1C-B843-BF7E0BCBD991}" destId="{EC62A593-191A-4A72-874D-9F3C9647C097}" srcOrd="0" destOrd="0" presId="urn:microsoft.com/office/officeart/2005/8/layout/hierarchy2"/>
    <dgm:cxn modelId="{50A338E6-C706-40B1-9DF8-ABA3F647B9A0}" type="presParOf" srcId="{03E553B7-E41D-4A1C-B843-BF7E0BCBD991}" destId="{60688D55-2801-4302-A89A-08CB20388172}" srcOrd="1" destOrd="0" presId="urn:microsoft.com/office/officeart/2005/8/layout/hierarchy2"/>
    <dgm:cxn modelId="{C1F55F74-B950-44E4-A6C7-A60399A51054}" type="presParOf" srcId="{0C460B76-5B04-4231-A7F1-EA690ABEBD4D}" destId="{3EE01CC3-FC44-4658-B1B8-7D0548BAB733}" srcOrd="2" destOrd="0" presId="urn:microsoft.com/office/officeart/2005/8/layout/hierarchy2"/>
    <dgm:cxn modelId="{22D4999B-443A-4343-BDC7-C0B9C6B36BD6}" type="presParOf" srcId="{3EE01CC3-FC44-4658-B1B8-7D0548BAB733}" destId="{E8A90722-C616-4406-A6D7-9FAF77CBF10D}" srcOrd="0" destOrd="0" presId="urn:microsoft.com/office/officeart/2005/8/layout/hierarchy2"/>
    <dgm:cxn modelId="{277B615B-7DC0-4AEB-AA46-846511B4E752}" type="presParOf" srcId="{0C460B76-5B04-4231-A7F1-EA690ABEBD4D}" destId="{E7958F5E-0DD0-4540-8758-77A65F2C0896}" srcOrd="3" destOrd="0" presId="urn:microsoft.com/office/officeart/2005/8/layout/hierarchy2"/>
    <dgm:cxn modelId="{32C240FD-E971-49E9-9B41-363732371E62}" type="presParOf" srcId="{E7958F5E-0DD0-4540-8758-77A65F2C0896}" destId="{98E065D8-3CA7-4A9D-A40E-2C550E840B28}" srcOrd="0" destOrd="0" presId="urn:microsoft.com/office/officeart/2005/8/layout/hierarchy2"/>
    <dgm:cxn modelId="{0029DD36-31DF-431F-8284-568A1B61D333}" type="presParOf" srcId="{E7958F5E-0DD0-4540-8758-77A65F2C0896}" destId="{AAEBD537-C44F-4216-8DD9-1F744F9AE2E2}" srcOrd="1" destOrd="0" presId="urn:microsoft.com/office/officeart/2005/8/layout/hierarchy2"/>
    <dgm:cxn modelId="{B9C5F271-4EE0-4C39-8F34-B9DF669BDE9C}" type="presParOf" srcId="{AAEBD537-C44F-4216-8DD9-1F744F9AE2E2}" destId="{6073E6B3-7A40-4606-9AC1-925EB7457B7A}" srcOrd="0" destOrd="0" presId="urn:microsoft.com/office/officeart/2005/8/layout/hierarchy2"/>
    <dgm:cxn modelId="{F860239B-85AE-46E9-851B-BC12F3F5C089}" type="presParOf" srcId="{6073E6B3-7A40-4606-9AC1-925EB7457B7A}" destId="{2141675D-74E6-4EA9-A243-6165EA50BE7A}" srcOrd="0" destOrd="0" presId="urn:microsoft.com/office/officeart/2005/8/layout/hierarchy2"/>
    <dgm:cxn modelId="{B408A3C0-8791-429B-BD7E-E5B18CEC8A40}" type="presParOf" srcId="{AAEBD537-C44F-4216-8DD9-1F744F9AE2E2}" destId="{474C6062-04CC-4CEF-B6B7-317C1D8FB8A1}" srcOrd="1" destOrd="0" presId="urn:microsoft.com/office/officeart/2005/8/layout/hierarchy2"/>
    <dgm:cxn modelId="{08D7B2C7-6ABB-4D0D-AC8D-B12BE2E7159E}" type="presParOf" srcId="{474C6062-04CC-4CEF-B6B7-317C1D8FB8A1}" destId="{B832BA3D-F903-46D3-AB33-EC9D6790DF03}" srcOrd="0" destOrd="0" presId="urn:microsoft.com/office/officeart/2005/8/layout/hierarchy2"/>
    <dgm:cxn modelId="{50796096-7B45-42F0-8A16-0AEB440EBA9D}" type="presParOf" srcId="{474C6062-04CC-4CEF-B6B7-317C1D8FB8A1}" destId="{5F524999-4068-4C16-9347-D39F1FE72C3E}" srcOrd="1" destOrd="0" presId="urn:microsoft.com/office/officeart/2005/8/layout/hierarchy2"/>
    <dgm:cxn modelId="{28DBAA68-B908-433F-83C8-9ECAC0FEE553}" type="presParOf" srcId="{AAEBD537-C44F-4216-8DD9-1F744F9AE2E2}" destId="{D02911EB-9479-4042-B383-8350BE8F6E41}" srcOrd="2" destOrd="0" presId="urn:microsoft.com/office/officeart/2005/8/layout/hierarchy2"/>
    <dgm:cxn modelId="{73B2794E-28EE-42C7-8A40-BFDC51ED8E70}" type="presParOf" srcId="{D02911EB-9479-4042-B383-8350BE8F6E41}" destId="{88A1AD9A-894C-4D4F-91F3-8386D4523404}" srcOrd="0" destOrd="0" presId="urn:microsoft.com/office/officeart/2005/8/layout/hierarchy2"/>
    <dgm:cxn modelId="{05E430C6-7153-454F-A9E5-EA507CC9F758}" type="presParOf" srcId="{AAEBD537-C44F-4216-8DD9-1F744F9AE2E2}" destId="{774E04B7-3431-417A-8B38-27ECA1D46E5D}" srcOrd="3" destOrd="0" presId="urn:microsoft.com/office/officeart/2005/8/layout/hierarchy2"/>
    <dgm:cxn modelId="{F9FD5217-A271-4C0C-8118-3DF327A5CE19}" type="presParOf" srcId="{774E04B7-3431-417A-8B38-27ECA1D46E5D}" destId="{3D869C5A-CADE-4300-B7F7-FAEE7BE31B47}" srcOrd="0" destOrd="0" presId="urn:microsoft.com/office/officeart/2005/8/layout/hierarchy2"/>
    <dgm:cxn modelId="{E86EA9F3-44EB-45CF-97B4-AB3B32179EA6}" type="presParOf" srcId="{774E04B7-3431-417A-8B38-27ECA1D46E5D}" destId="{2789449D-CBD0-444F-B2B9-685D2C69E864}" srcOrd="1" destOrd="0" presId="urn:microsoft.com/office/officeart/2005/8/layout/hierarchy2"/>
    <dgm:cxn modelId="{0F30022C-9257-48A0-B716-63F994E8A0C6}" type="presParOf" srcId="{AAEBD537-C44F-4216-8DD9-1F744F9AE2E2}" destId="{61D6D5BB-E964-4BC2-83E7-F89797EAF4E6}" srcOrd="4" destOrd="0" presId="urn:microsoft.com/office/officeart/2005/8/layout/hierarchy2"/>
    <dgm:cxn modelId="{722EA0A6-72B5-4204-9E4A-781BC5676A24}" type="presParOf" srcId="{61D6D5BB-E964-4BC2-83E7-F89797EAF4E6}" destId="{5755750D-651A-472F-9823-DEA8D7225060}" srcOrd="0" destOrd="0" presId="urn:microsoft.com/office/officeart/2005/8/layout/hierarchy2"/>
    <dgm:cxn modelId="{63ABB90D-C2A8-4315-A51A-D07F67E5F31D}" type="presParOf" srcId="{AAEBD537-C44F-4216-8DD9-1F744F9AE2E2}" destId="{63F4022C-FDE1-474D-B734-67EF92502EAC}" srcOrd="5" destOrd="0" presId="urn:microsoft.com/office/officeart/2005/8/layout/hierarchy2"/>
    <dgm:cxn modelId="{26DEF7FF-C2C6-4B46-ABB7-822BC6FDD8BC}" type="presParOf" srcId="{63F4022C-FDE1-474D-B734-67EF92502EAC}" destId="{38FE358F-47CA-4D42-B68E-254999054B85}" srcOrd="0" destOrd="0" presId="urn:microsoft.com/office/officeart/2005/8/layout/hierarchy2"/>
    <dgm:cxn modelId="{1105C35D-86E1-4BAB-A72D-EEB264A6AFA4}" type="presParOf" srcId="{63F4022C-FDE1-474D-B734-67EF92502EAC}" destId="{54FE5341-EE7B-4489-BBFD-418024FB73BE}" srcOrd="1" destOrd="0" presId="urn:microsoft.com/office/officeart/2005/8/layout/hierarchy2"/>
    <dgm:cxn modelId="{0A5F9F03-A1A0-4A94-A912-92261E86534C}" type="presParOf" srcId="{0C460B76-5B04-4231-A7F1-EA690ABEBD4D}" destId="{8A908BBF-495A-434A-8703-ED7304A9B381}" srcOrd="4" destOrd="0" presId="urn:microsoft.com/office/officeart/2005/8/layout/hierarchy2"/>
    <dgm:cxn modelId="{1B3A2D88-C3FB-46FB-9827-FD6B930B7ECD}" type="presParOf" srcId="{8A908BBF-495A-434A-8703-ED7304A9B381}" destId="{4035341D-A0DC-441F-AA61-2AA037EF4F89}" srcOrd="0" destOrd="0" presId="urn:microsoft.com/office/officeart/2005/8/layout/hierarchy2"/>
    <dgm:cxn modelId="{27564525-4A2A-4753-A07A-DDC26508D7AD}" type="presParOf" srcId="{0C460B76-5B04-4231-A7F1-EA690ABEBD4D}" destId="{09FB70B9-2548-451C-9149-11F1A5BA0674}" srcOrd="5" destOrd="0" presId="urn:microsoft.com/office/officeart/2005/8/layout/hierarchy2"/>
    <dgm:cxn modelId="{4EA6E2CF-93DA-4DCB-82D4-A1B4BE5F1443}" type="presParOf" srcId="{09FB70B9-2548-451C-9149-11F1A5BA0674}" destId="{50E1EC33-B293-4A8B-82CA-5484BAB48258}" srcOrd="0" destOrd="0" presId="urn:microsoft.com/office/officeart/2005/8/layout/hierarchy2"/>
    <dgm:cxn modelId="{7F0096FE-B480-4779-B7A9-E5D5319EE511}" type="presParOf" srcId="{09FB70B9-2548-451C-9149-11F1A5BA0674}" destId="{8672E598-F09D-4D10-84A3-FC7264E93029}" srcOrd="1" destOrd="0" presId="urn:microsoft.com/office/officeart/2005/8/layout/hierarchy2"/>
    <dgm:cxn modelId="{F539B361-A6C5-404A-91CF-292193CDF9A9}" type="presParOf" srcId="{8672E598-F09D-4D10-84A3-FC7264E93029}" destId="{19505FD5-927B-459C-AD87-3FE37C54AE12}" srcOrd="0" destOrd="0" presId="urn:microsoft.com/office/officeart/2005/8/layout/hierarchy2"/>
    <dgm:cxn modelId="{4F5CDEC1-50B9-4ED4-9744-08AB47ED43E8}" type="presParOf" srcId="{19505FD5-927B-459C-AD87-3FE37C54AE12}" destId="{3FCEAC4C-F3F4-4BED-B5AA-8A53899ECC53}" srcOrd="0" destOrd="0" presId="urn:microsoft.com/office/officeart/2005/8/layout/hierarchy2"/>
    <dgm:cxn modelId="{86DE3885-A0C7-4798-8B35-BF9D16758922}" type="presParOf" srcId="{8672E598-F09D-4D10-84A3-FC7264E93029}" destId="{DA75D624-1A0C-48FF-9822-5DCC8987BCCA}" srcOrd="1" destOrd="0" presId="urn:microsoft.com/office/officeart/2005/8/layout/hierarchy2"/>
    <dgm:cxn modelId="{DCF56234-4B44-4558-A64E-5C40D3FDC58B}" type="presParOf" srcId="{DA75D624-1A0C-48FF-9822-5DCC8987BCCA}" destId="{C818C5E0-E720-481D-877D-1A7B9D8FE630}" srcOrd="0" destOrd="0" presId="urn:microsoft.com/office/officeart/2005/8/layout/hierarchy2"/>
    <dgm:cxn modelId="{A5FB074A-9E64-4030-8961-196E2F499A92}" type="presParOf" srcId="{DA75D624-1A0C-48FF-9822-5DCC8987BCCA}" destId="{3B3219CA-E362-41FF-9C79-F29BA956C934}" srcOrd="1" destOrd="0" presId="urn:microsoft.com/office/officeart/2005/8/layout/hierarchy2"/>
    <dgm:cxn modelId="{CC4F8644-5A41-454A-8AA8-3B9E54EA5313}" type="presParOf" srcId="{8672E598-F09D-4D10-84A3-FC7264E93029}" destId="{579EC6C2-2585-41BE-B1FC-D3638CC0C60B}" srcOrd="2" destOrd="0" presId="urn:microsoft.com/office/officeart/2005/8/layout/hierarchy2"/>
    <dgm:cxn modelId="{2738FEC0-6B25-49E4-BC35-9855A2139D43}" type="presParOf" srcId="{579EC6C2-2585-41BE-B1FC-D3638CC0C60B}" destId="{C3414396-503D-46D7-BA17-A0E859A83266}" srcOrd="0" destOrd="0" presId="urn:microsoft.com/office/officeart/2005/8/layout/hierarchy2"/>
    <dgm:cxn modelId="{D1FF95D1-4267-43C2-855A-8BD65EED28E4}" type="presParOf" srcId="{8672E598-F09D-4D10-84A3-FC7264E93029}" destId="{BEC58F0B-355B-41B9-B51A-06CF3CE01496}" srcOrd="3" destOrd="0" presId="urn:microsoft.com/office/officeart/2005/8/layout/hierarchy2"/>
    <dgm:cxn modelId="{4178C5CE-8AEB-4C84-928C-EB5120A5198A}" type="presParOf" srcId="{BEC58F0B-355B-41B9-B51A-06CF3CE01496}" destId="{EC0D5A19-BBC5-45A7-A306-7C8B92EAA02D}" srcOrd="0" destOrd="0" presId="urn:microsoft.com/office/officeart/2005/8/layout/hierarchy2"/>
    <dgm:cxn modelId="{992405D5-1CDD-4C21-AF94-F1EED6589CE3}" type="presParOf" srcId="{BEC58F0B-355B-41B9-B51A-06CF3CE01496}" destId="{ABBEEE69-7DE9-4CF7-85F9-CDEA9AB46217}" srcOrd="1" destOrd="0" presId="urn:microsoft.com/office/officeart/2005/8/layout/hierarchy2"/>
    <dgm:cxn modelId="{E3C27814-6D6D-47DD-BAB8-C94E3CDAFF43}" type="presParOf" srcId="{8672E598-F09D-4D10-84A3-FC7264E93029}" destId="{FA057495-BC83-4A93-AD30-5FB171D6B53A}" srcOrd="4" destOrd="0" presId="urn:microsoft.com/office/officeart/2005/8/layout/hierarchy2"/>
    <dgm:cxn modelId="{7AC7100C-1A66-44D4-8C54-F3C38BF9E81B}" type="presParOf" srcId="{FA057495-BC83-4A93-AD30-5FB171D6B53A}" destId="{73A1E7F8-D96C-4BAE-9180-1C0E4C5E063C}" srcOrd="0" destOrd="0" presId="urn:microsoft.com/office/officeart/2005/8/layout/hierarchy2"/>
    <dgm:cxn modelId="{4DF7971D-75A3-47DC-8A92-F695D3DB4FB3}" type="presParOf" srcId="{8672E598-F09D-4D10-84A3-FC7264E93029}" destId="{C0D41BDD-7318-490C-9319-E68F7F027E88}" srcOrd="5" destOrd="0" presId="urn:microsoft.com/office/officeart/2005/8/layout/hierarchy2"/>
    <dgm:cxn modelId="{4CA9F135-2846-4A63-BE77-FBD4C2168FD3}" type="presParOf" srcId="{C0D41BDD-7318-490C-9319-E68F7F027E88}" destId="{5C09C50A-BEAD-4AA2-93A8-087BDAFEDB39}" srcOrd="0" destOrd="0" presId="urn:microsoft.com/office/officeart/2005/8/layout/hierarchy2"/>
    <dgm:cxn modelId="{0D7C2F30-5CA2-4275-99F8-CCBF71FBD243}" type="presParOf" srcId="{C0D41BDD-7318-490C-9319-E68F7F027E88}" destId="{07744365-38CC-49B6-8F60-45F726FDDC92}" srcOrd="1" destOrd="0" presId="urn:microsoft.com/office/officeart/2005/8/layout/hierarchy2"/>
    <dgm:cxn modelId="{84BD2526-8388-495F-AA9C-A7309711B919}" type="presParOf" srcId="{8672E598-F09D-4D10-84A3-FC7264E93029}" destId="{EF9AB278-F167-4372-AD8D-3407400AA764}" srcOrd="6" destOrd="0" presId="urn:microsoft.com/office/officeart/2005/8/layout/hierarchy2"/>
    <dgm:cxn modelId="{176C633D-BBC3-447E-B14F-BB84F67599DE}" type="presParOf" srcId="{EF9AB278-F167-4372-AD8D-3407400AA764}" destId="{2FB63A1C-D30E-4804-A7E0-041807F11AA4}" srcOrd="0" destOrd="0" presId="urn:microsoft.com/office/officeart/2005/8/layout/hierarchy2"/>
    <dgm:cxn modelId="{151F2EAF-5AD9-4E38-B80A-F886DA6B3150}" type="presParOf" srcId="{8672E598-F09D-4D10-84A3-FC7264E93029}" destId="{4BA7261E-BCAD-4BB1-804F-5A62CAEDEC6D}" srcOrd="7" destOrd="0" presId="urn:microsoft.com/office/officeart/2005/8/layout/hierarchy2"/>
    <dgm:cxn modelId="{7E0AE0F0-02E2-4673-8933-6B30186BD2B2}" type="presParOf" srcId="{4BA7261E-BCAD-4BB1-804F-5A62CAEDEC6D}" destId="{DE4B21D9-9560-4720-B804-49AE71BA2FFA}" srcOrd="0" destOrd="0" presId="urn:microsoft.com/office/officeart/2005/8/layout/hierarchy2"/>
    <dgm:cxn modelId="{5A57207E-AD02-4A10-B3C1-0E1F9D954707}" type="presParOf" srcId="{4BA7261E-BCAD-4BB1-804F-5A62CAEDEC6D}" destId="{DC329114-A844-490E-A014-414064E1531D}" srcOrd="1" destOrd="0" presId="urn:microsoft.com/office/officeart/2005/8/layout/hierarchy2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2DDD426-C6D2-4AB4-8750-334749A1C943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8AE5EDF-7EE1-49C0-81A4-6992DB3DCCF1}">
      <dgm:prSet custT="1"/>
      <dgm:spPr/>
      <dgm:t>
        <a:bodyPr/>
        <a:lstStyle/>
        <a:p>
          <a:pPr algn="l"/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Xem lại các dạng toán đã ôn tập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40F5C1-9BDD-499B-9634-B91791431CDC}" type="parTrans" cxnId="{E3C9FF0D-1047-49DD-A123-98550F8479F7}">
      <dgm:prSet/>
      <dgm:spPr/>
      <dgm:t>
        <a:bodyPr/>
        <a:lstStyle/>
        <a:p>
          <a:endParaRPr lang="en-US"/>
        </a:p>
      </dgm:t>
    </dgm:pt>
    <dgm:pt modelId="{72684887-A5A0-437F-8C6E-733DB6A1DE31}" type="sibTrans" cxnId="{E3C9FF0D-1047-49DD-A123-98550F8479F7}">
      <dgm:prSet/>
      <dgm:spPr/>
      <dgm:t>
        <a:bodyPr/>
        <a:lstStyle/>
        <a:p>
          <a:endParaRPr lang="en-US"/>
        </a:p>
      </dgm:t>
    </dgm:pt>
    <dgm:pt modelId="{C8395139-2FD3-4135-BB82-54988AC9F523}">
      <dgm:prSet custT="1"/>
      <dgm:spPr/>
      <dgm:t>
        <a:bodyPr/>
        <a:lstStyle/>
        <a:p>
          <a:pPr algn="l"/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Tìm thêm và giải các phương trình quy về phương trình bậc hai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99DAE3F-8235-4BB9-806E-B1FBB5E0C439}" type="parTrans" cxnId="{5FF4E9E0-6F67-4690-AC55-046EA4988ACE}">
      <dgm:prSet/>
      <dgm:spPr/>
      <dgm:t>
        <a:bodyPr/>
        <a:lstStyle/>
        <a:p>
          <a:endParaRPr lang="en-US"/>
        </a:p>
      </dgm:t>
    </dgm:pt>
    <dgm:pt modelId="{A819C00B-3F57-4C37-A921-8F2530441B05}" type="sibTrans" cxnId="{5FF4E9E0-6F67-4690-AC55-046EA4988ACE}">
      <dgm:prSet/>
      <dgm:spPr/>
      <dgm:t>
        <a:bodyPr/>
        <a:lstStyle/>
        <a:p>
          <a:endParaRPr lang="en-US"/>
        </a:p>
      </dgm:t>
    </dgm:pt>
    <dgm:pt modelId="{8319FB51-2DD7-4CD7-AEE9-6FBCD12A2284}">
      <dgm:prSet custT="1"/>
      <dgm:spPr/>
      <dgm:t>
        <a:bodyPr/>
        <a:lstStyle/>
        <a:p>
          <a:pPr algn="l"/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Chuẩn bị tiết 68: </a:t>
          </a:r>
          <a:r>
            <a:rPr lang="vi-VN" sz="2800" b="0" i="0" dirty="0">
              <a:latin typeface="Times New Roman" panose="02020603050405020304" pitchFamily="18" charset="0"/>
              <a:cs typeface="Times New Roman" panose="02020603050405020304" pitchFamily="18" charset="0"/>
            </a:rPr>
            <a:t>Ôn tập cuối HKII về giải bài toán bằng cách lập phương trình.</a:t>
          </a:r>
          <a:endParaRPr lang="en-US" sz="2800" b="0" i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CB92238-1B46-48C0-88F8-C6CD736B7E3B}" type="parTrans" cxnId="{1248023F-123B-4DD5-91FE-5943DB903598}">
      <dgm:prSet/>
      <dgm:spPr/>
      <dgm:t>
        <a:bodyPr/>
        <a:lstStyle/>
        <a:p>
          <a:endParaRPr lang="en-US"/>
        </a:p>
      </dgm:t>
    </dgm:pt>
    <dgm:pt modelId="{DD4BBC8E-073E-4C30-967E-0ABD06803C15}" type="sibTrans" cxnId="{1248023F-123B-4DD5-91FE-5943DB903598}">
      <dgm:prSet/>
      <dgm:spPr/>
      <dgm:t>
        <a:bodyPr/>
        <a:lstStyle/>
        <a:p>
          <a:endParaRPr lang="en-US"/>
        </a:p>
      </dgm:t>
    </dgm:pt>
    <dgm:pt modelId="{5EF03B80-C6B3-4AC5-B29B-EF444CBD5915}" type="pres">
      <dgm:prSet presAssocID="{82DDD426-C6D2-4AB4-8750-334749A1C943}" presName="linearFlow" presStyleCnt="0">
        <dgm:presLayoutVars>
          <dgm:dir/>
          <dgm:resizeHandles val="exact"/>
        </dgm:presLayoutVars>
      </dgm:prSet>
      <dgm:spPr/>
    </dgm:pt>
    <dgm:pt modelId="{7B883245-E203-4FFE-877C-BB9A04BBB665}" type="pres">
      <dgm:prSet presAssocID="{C8AE5EDF-7EE1-49C0-81A4-6992DB3DCCF1}" presName="composite" presStyleCnt="0"/>
      <dgm:spPr/>
    </dgm:pt>
    <dgm:pt modelId="{D1A2CE5F-5F9B-472A-B14A-7297925D069C}" type="pres">
      <dgm:prSet presAssocID="{C8AE5EDF-7EE1-49C0-81A4-6992DB3DCCF1}" presName="imgShp" presStyleLbl="fgImgPlace1" presStyleIdx="0" presStyleCnt="3"/>
      <dgm:spPr/>
    </dgm:pt>
    <dgm:pt modelId="{A1801C0F-67DE-4E7E-889E-4D2D7C0DB5ED}" type="pres">
      <dgm:prSet presAssocID="{C8AE5EDF-7EE1-49C0-81A4-6992DB3DCCF1}" presName="txShp" presStyleLbl="node1" presStyleIdx="0" presStyleCnt="3" custScaleX="115083" custLinFactNeighborX="7826">
        <dgm:presLayoutVars>
          <dgm:bulletEnabled val="1"/>
        </dgm:presLayoutVars>
      </dgm:prSet>
      <dgm:spPr/>
    </dgm:pt>
    <dgm:pt modelId="{DA92633E-053E-439E-BF0F-39E9E7A30CA8}" type="pres">
      <dgm:prSet presAssocID="{72684887-A5A0-437F-8C6E-733DB6A1DE31}" presName="spacing" presStyleCnt="0"/>
      <dgm:spPr/>
    </dgm:pt>
    <dgm:pt modelId="{CE1B4B06-A9B0-4257-B14B-58227EC0A4E1}" type="pres">
      <dgm:prSet presAssocID="{C8395139-2FD3-4135-BB82-54988AC9F523}" presName="composite" presStyleCnt="0"/>
      <dgm:spPr/>
    </dgm:pt>
    <dgm:pt modelId="{B14C7AA2-BBA2-4770-B03A-4DE54A911250}" type="pres">
      <dgm:prSet presAssocID="{C8395139-2FD3-4135-BB82-54988AC9F523}" presName="imgShp" presStyleLbl="fgImgPlace1" presStyleIdx="1" presStyleCnt="3"/>
      <dgm:spPr/>
    </dgm:pt>
    <dgm:pt modelId="{32F342BE-D489-4C30-9B27-7D96C9E99FA7}" type="pres">
      <dgm:prSet presAssocID="{C8395139-2FD3-4135-BB82-54988AC9F523}" presName="txShp" presStyleLbl="node1" presStyleIdx="1" presStyleCnt="3" custScaleX="115083" custLinFactNeighborX="7826">
        <dgm:presLayoutVars>
          <dgm:bulletEnabled val="1"/>
        </dgm:presLayoutVars>
      </dgm:prSet>
      <dgm:spPr/>
    </dgm:pt>
    <dgm:pt modelId="{B80977E4-ABC0-49A1-95B9-9AD92459336E}" type="pres">
      <dgm:prSet presAssocID="{A819C00B-3F57-4C37-A921-8F2530441B05}" presName="spacing" presStyleCnt="0"/>
      <dgm:spPr/>
    </dgm:pt>
    <dgm:pt modelId="{805D1CE4-C924-409E-B215-CB53613136A5}" type="pres">
      <dgm:prSet presAssocID="{8319FB51-2DD7-4CD7-AEE9-6FBCD12A2284}" presName="composite" presStyleCnt="0"/>
      <dgm:spPr/>
    </dgm:pt>
    <dgm:pt modelId="{D1D0D712-38C4-4DD9-A551-38EBFCFB8B53}" type="pres">
      <dgm:prSet presAssocID="{8319FB51-2DD7-4CD7-AEE9-6FBCD12A2284}" presName="imgShp" presStyleLbl="fgImgPlace1" presStyleIdx="2" presStyleCnt="3"/>
      <dgm:spPr/>
    </dgm:pt>
    <dgm:pt modelId="{9615D50D-3126-42E0-BD24-8149DA07F641}" type="pres">
      <dgm:prSet presAssocID="{8319FB51-2DD7-4CD7-AEE9-6FBCD12A2284}" presName="txShp" presStyleLbl="node1" presStyleIdx="2" presStyleCnt="3" custScaleX="115083" custLinFactNeighborX="7826">
        <dgm:presLayoutVars>
          <dgm:bulletEnabled val="1"/>
        </dgm:presLayoutVars>
      </dgm:prSet>
      <dgm:spPr/>
    </dgm:pt>
  </dgm:ptLst>
  <dgm:cxnLst>
    <dgm:cxn modelId="{E3C9FF0D-1047-49DD-A123-98550F8479F7}" srcId="{82DDD426-C6D2-4AB4-8750-334749A1C943}" destId="{C8AE5EDF-7EE1-49C0-81A4-6992DB3DCCF1}" srcOrd="0" destOrd="0" parTransId="{6440F5C1-9BDD-499B-9634-B91791431CDC}" sibTransId="{72684887-A5A0-437F-8C6E-733DB6A1DE31}"/>
    <dgm:cxn modelId="{1248023F-123B-4DD5-91FE-5943DB903598}" srcId="{82DDD426-C6D2-4AB4-8750-334749A1C943}" destId="{8319FB51-2DD7-4CD7-AEE9-6FBCD12A2284}" srcOrd="2" destOrd="0" parTransId="{0CB92238-1B46-48C0-88F8-C6CD736B7E3B}" sibTransId="{DD4BBC8E-073E-4C30-967E-0ABD06803C15}"/>
    <dgm:cxn modelId="{41DDCA5C-20AE-4318-B8EC-9ADF37B4F8B4}" type="presOf" srcId="{8319FB51-2DD7-4CD7-AEE9-6FBCD12A2284}" destId="{9615D50D-3126-42E0-BD24-8149DA07F641}" srcOrd="0" destOrd="0" presId="urn:microsoft.com/office/officeart/2005/8/layout/vList3"/>
    <dgm:cxn modelId="{46809F91-65AC-4502-B8D6-E7C60E7A09A9}" type="presOf" srcId="{C8395139-2FD3-4135-BB82-54988AC9F523}" destId="{32F342BE-D489-4C30-9B27-7D96C9E99FA7}" srcOrd="0" destOrd="0" presId="urn:microsoft.com/office/officeart/2005/8/layout/vList3"/>
    <dgm:cxn modelId="{952373B8-275D-4FDC-ADF6-C8CF3272697F}" type="presOf" srcId="{C8AE5EDF-7EE1-49C0-81A4-6992DB3DCCF1}" destId="{A1801C0F-67DE-4E7E-889E-4D2D7C0DB5ED}" srcOrd="0" destOrd="0" presId="urn:microsoft.com/office/officeart/2005/8/layout/vList3"/>
    <dgm:cxn modelId="{C3AFDCB9-5660-49B5-A1E8-C8C4B00756E7}" type="presOf" srcId="{82DDD426-C6D2-4AB4-8750-334749A1C943}" destId="{5EF03B80-C6B3-4AC5-B29B-EF444CBD5915}" srcOrd="0" destOrd="0" presId="urn:microsoft.com/office/officeart/2005/8/layout/vList3"/>
    <dgm:cxn modelId="{5FF4E9E0-6F67-4690-AC55-046EA4988ACE}" srcId="{82DDD426-C6D2-4AB4-8750-334749A1C943}" destId="{C8395139-2FD3-4135-BB82-54988AC9F523}" srcOrd="1" destOrd="0" parTransId="{999DAE3F-8235-4BB9-806E-B1FBB5E0C439}" sibTransId="{A819C00B-3F57-4C37-A921-8F2530441B05}"/>
    <dgm:cxn modelId="{70AA894D-FC7A-46AD-92C5-B4CB7E7207F4}" type="presParOf" srcId="{5EF03B80-C6B3-4AC5-B29B-EF444CBD5915}" destId="{7B883245-E203-4FFE-877C-BB9A04BBB665}" srcOrd="0" destOrd="0" presId="urn:microsoft.com/office/officeart/2005/8/layout/vList3"/>
    <dgm:cxn modelId="{E9E10DAF-F80C-4FF7-BD2B-F8ED3F997D05}" type="presParOf" srcId="{7B883245-E203-4FFE-877C-BB9A04BBB665}" destId="{D1A2CE5F-5F9B-472A-B14A-7297925D069C}" srcOrd="0" destOrd="0" presId="urn:microsoft.com/office/officeart/2005/8/layout/vList3"/>
    <dgm:cxn modelId="{03DEDDC5-6D2C-4E77-8D27-8B64462672A9}" type="presParOf" srcId="{7B883245-E203-4FFE-877C-BB9A04BBB665}" destId="{A1801C0F-67DE-4E7E-889E-4D2D7C0DB5ED}" srcOrd="1" destOrd="0" presId="urn:microsoft.com/office/officeart/2005/8/layout/vList3"/>
    <dgm:cxn modelId="{FBCC932A-FA0A-44C4-A6A1-B6B2DD0AE779}" type="presParOf" srcId="{5EF03B80-C6B3-4AC5-B29B-EF444CBD5915}" destId="{DA92633E-053E-439E-BF0F-39E9E7A30CA8}" srcOrd="1" destOrd="0" presId="urn:microsoft.com/office/officeart/2005/8/layout/vList3"/>
    <dgm:cxn modelId="{D2E8EFB7-20D7-4890-8391-8C0C96F38020}" type="presParOf" srcId="{5EF03B80-C6B3-4AC5-B29B-EF444CBD5915}" destId="{CE1B4B06-A9B0-4257-B14B-58227EC0A4E1}" srcOrd="2" destOrd="0" presId="urn:microsoft.com/office/officeart/2005/8/layout/vList3"/>
    <dgm:cxn modelId="{76BA2D6B-C170-412F-9F02-870A44A1DF7B}" type="presParOf" srcId="{CE1B4B06-A9B0-4257-B14B-58227EC0A4E1}" destId="{B14C7AA2-BBA2-4770-B03A-4DE54A911250}" srcOrd="0" destOrd="0" presId="urn:microsoft.com/office/officeart/2005/8/layout/vList3"/>
    <dgm:cxn modelId="{FCE55ABA-144C-4D2F-81F6-7E6625864128}" type="presParOf" srcId="{CE1B4B06-A9B0-4257-B14B-58227EC0A4E1}" destId="{32F342BE-D489-4C30-9B27-7D96C9E99FA7}" srcOrd="1" destOrd="0" presId="urn:microsoft.com/office/officeart/2005/8/layout/vList3"/>
    <dgm:cxn modelId="{595E6D0A-0416-4AAE-886F-C37899C5681B}" type="presParOf" srcId="{5EF03B80-C6B3-4AC5-B29B-EF444CBD5915}" destId="{B80977E4-ABC0-49A1-95B9-9AD92459336E}" srcOrd="3" destOrd="0" presId="urn:microsoft.com/office/officeart/2005/8/layout/vList3"/>
    <dgm:cxn modelId="{F2FD6339-C46F-45BC-B057-DF9F4D4926E8}" type="presParOf" srcId="{5EF03B80-C6B3-4AC5-B29B-EF444CBD5915}" destId="{805D1CE4-C924-409E-B215-CB53613136A5}" srcOrd="4" destOrd="0" presId="urn:microsoft.com/office/officeart/2005/8/layout/vList3"/>
    <dgm:cxn modelId="{6279508E-E572-4292-83B3-B3E1E4FCE085}" type="presParOf" srcId="{805D1CE4-C924-409E-B215-CB53613136A5}" destId="{D1D0D712-38C4-4DD9-A551-38EBFCFB8B53}" srcOrd="0" destOrd="0" presId="urn:microsoft.com/office/officeart/2005/8/layout/vList3"/>
    <dgm:cxn modelId="{6071CB4A-6BAF-4508-ACE3-7B030D9B8746}" type="presParOf" srcId="{805D1CE4-C924-409E-B215-CB53613136A5}" destId="{9615D50D-3126-42E0-BD24-8149DA07F641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015BC48-56F5-45F0-8B02-59C473FC8D6C}">
      <dsp:nvSpPr>
        <dsp:cNvPr id="0" name=""/>
        <dsp:cNvSpPr/>
      </dsp:nvSpPr>
      <dsp:spPr>
        <a:xfrm>
          <a:off x="1176443" y="2209063"/>
          <a:ext cx="2990139" cy="1469174"/>
        </a:xfrm>
        <a:prstGeom prst="roundRect">
          <a:avLst>
            <a:gd name="adj" fmla="val 10000"/>
          </a:avLst>
        </a:prstGeom>
        <a:solidFill>
          <a:schemeClr val="accent4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3200" kern="1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quy về phương trình bậc hai</a:t>
          </a:r>
          <a:endParaRPr lang="en-US" sz="32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219474" y="2252094"/>
        <a:ext cx="2904077" cy="1383112"/>
      </dsp:txXfrm>
    </dsp:sp>
    <dsp:sp modelId="{6B857C5C-6EB7-43A8-B42F-D43404F53ED5}">
      <dsp:nvSpPr>
        <dsp:cNvPr id="0" name=""/>
        <dsp:cNvSpPr/>
      </dsp:nvSpPr>
      <dsp:spPr>
        <a:xfrm rot="16971782">
          <a:off x="3383868" y="1954262"/>
          <a:ext cx="2013727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2013727" y="7792"/>
              </a:lnTo>
            </a:path>
          </a:pathLst>
        </a:custGeom>
        <a:noFill/>
        <a:ln w="12700" cap="flat" cmpd="sng" algn="ctr">
          <a:solidFill>
            <a:srgbClr val="30A8D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/>
        </a:p>
      </dsp:txBody>
      <dsp:txXfrm>
        <a:off x="4340388" y="1911711"/>
        <a:ext cx="100686" cy="100686"/>
      </dsp:txXfrm>
    </dsp:sp>
    <dsp:sp modelId="{B4C84F11-6642-42F0-BA6A-B61611C0ED90}">
      <dsp:nvSpPr>
        <dsp:cNvPr id="0" name=""/>
        <dsp:cNvSpPr/>
      </dsp:nvSpPr>
      <dsp:spPr>
        <a:xfrm>
          <a:off x="4614881" y="387729"/>
          <a:ext cx="3570999" cy="1185457"/>
        </a:xfrm>
        <a:prstGeom prst="roundRect">
          <a:avLst>
            <a:gd name="adj" fmla="val 10000"/>
          </a:avLst>
        </a:prstGeom>
        <a:solidFill>
          <a:srgbClr val="30A8D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Phương trình trùng phương</a:t>
          </a:r>
          <a:endParaRPr 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2400" b="0" i="1" kern="1200" smtClean="0">
                  <a:latin typeface="Cambria Math" panose="02040503050406030204" pitchFamily="18" charset="0"/>
                  <a:cs typeface="Times New Roman" panose="02020603050405020304" pitchFamily="18" charset="0"/>
                </a:rPr>
                <m:t>𝑎</m:t>
              </m:r>
            </m:oMath>
          </a14:m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2400" kern="1200" baseline="30000" dirty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  <a:r>
            <a:rPr lang="en-US" sz="2400" kern="1200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 + bx</a:t>
          </a:r>
          <a:r>
            <a:rPr lang="en-US" sz="2400" kern="1200" baseline="300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 sz="2400" kern="1200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 + c = 0 (a ≠ 0)</a:t>
          </a:r>
          <a:endParaRPr 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649602" y="422450"/>
        <a:ext cx="3501557" cy="1116015"/>
      </dsp:txXfrm>
    </dsp:sp>
    <dsp:sp modelId="{ED2B42AF-0C69-467F-AB12-0B865328231C}">
      <dsp:nvSpPr>
        <dsp:cNvPr id="0" name=""/>
        <dsp:cNvSpPr/>
      </dsp:nvSpPr>
      <dsp:spPr>
        <a:xfrm rot="18170376">
          <a:off x="7996690" y="625381"/>
          <a:ext cx="826678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826678" y="7792"/>
              </a:lnTo>
            </a:path>
          </a:pathLst>
        </a:custGeom>
        <a:noFill/>
        <a:ln w="12700" cap="flat" cmpd="sng" algn="ctr">
          <a:solidFill>
            <a:srgbClr val="30A8D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89362" y="612507"/>
        <a:ext cx="41333" cy="41333"/>
      </dsp:txXfrm>
    </dsp:sp>
    <dsp:sp modelId="{C2F91DE7-562E-48A1-9F08-8AE3A1A78603}">
      <dsp:nvSpPr>
        <dsp:cNvPr id="0" name=""/>
        <dsp:cNvSpPr/>
      </dsp:nvSpPr>
      <dsp:spPr>
        <a:xfrm>
          <a:off x="8634179" y="5703"/>
          <a:ext cx="3683679" cy="560373"/>
        </a:xfrm>
        <a:prstGeom prst="roundRect">
          <a:avLst>
            <a:gd name="adj" fmla="val 10000"/>
          </a:avLst>
        </a:prstGeom>
        <a:solidFill>
          <a:srgbClr val="30A8D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Đặt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2400" i="1" kern="1200" smtClean="0">
                      <a:solidFill>
                        <a:srgbClr val="836967"/>
                      </a:solidFill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2400" i="1" kern="1200" smtClean="0">
                      <a:latin typeface="Cambria Math" panose="02040503050406030204" pitchFamily="18" charset="0"/>
                    </a:rPr>
                    <m:t>𝑥</m:t>
                  </m:r>
                </m:e>
                <m:sup>
                  <m:r>
                    <a:rPr lang="en-US" sz="2400" i="1" kern="1200" smtClean="0">
                      <a:latin typeface="Cambria Math" panose="02040503050406030204" pitchFamily="18" charset="0"/>
                    </a:rPr>
                    <m:t>2</m:t>
                  </m:r>
                </m:sup>
              </m:sSup>
              <m:r>
                <a:rPr lang="en-US" sz="2400" i="1" kern="1200" smtClean="0">
                  <a:latin typeface="Cambria Math" panose="02040503050406030204" pitchFamily="18" charset="0"/>
                </a:rPr>
                <m:t>=</m:t>
              </m:r>
              <m:r>
                <a:rPr lang="en-US" sz="2400" i="1" kern="1200" smtClean="0">
                  <a:latin typeface="Cambria Math" panose="02040503050406030204" pitchFamily="18" charset="0"/>
                </a:rPr>
                <m:t>𝑡</m:t>
              </m:r>
              <m:r>
                <a:rPr lang="en-US" sz="2400" b="0" i="1" kern="1200" smtClean="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(t ≥ 0)</a:t>
          </a:r>
        </a:p>
      </dsp:txBody>
      <dsp:txXfrm>
        <a:off x="8650592" y="22116"/>
        <a:ext cx="3650853" cy="527547"/>
      </dsp:txXfrm>
    </dsp:sp>
    <dsp:sp modelId="{E4AF8372-DFA9-49CB-BEE1-D8EEB7E844B4}">
      <dsp:nvSpPr>
        <dsp:cNvPr id="0" name=""/>
        <dsp:cNvSpPr/>
      </dsp:nvSpPr>
      <dsp:spPr>
        <a:xfrm>
          <a:off x="8185880" y="972665"/>
          <a:ext cx="448298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448298" y="7792"/>
              </a:lnTo>
            </a:path>
          </a:pathLst>
        </a:custGeom>
        <a:noFill/>
        <a:ln w="12700" cap="flat" cmpd="sng" algn="ctr">
          <a:solidFill>
            <a:srgbClr val="30A8D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8822" y="969251"/>
        <a:ext cx="22414" cy="22414"/>
      </dsp:txXfrm>
    </dsp:sp>
    <dsp:sp modelId="{44121AC4-1593-4F34-91CE-1D2D5193AC09}">
      <dsp:nvSpPr>
        <dsp:cNvPr id="0" name=""/>
        <dsp:cNvSpPr/>
      </dsp:nvSpPr>
      <dsp:spPr>
        <a:xfrm>
          <a:off x="8634179" y="650132"/>
          <a:ext cx="3683679" cy="660651"/>
        </a:xfrm>
        <a:prstGeom prst="roundRect">
          <a:avLst>
            <a:gd name="adj" fmla="val 10000"/>
          </a:avLst>
        </a:prstGeom>
        <a:solidFill>
          <a:srgbClr val="30A8D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bậc 2 ẩn t thu được</a:t>
          </a:r>
        </a:p>
      </dsp:txBody>
      <dsp:txXfrm>
        <a:off x="8653529" y="669482"/>
        <a:ext cx="3644979" cy="621951"/>
      </dsp:txXfrm>
    </dsp:sp>
    <dsp:sp modelId="{158611D8-4DB3-421C-9F75-3F1BBF051323}">
      <dsp:nvSpPr>
        <dsp:cNvPr id="0" name=""/>
        <dsp:cNvSpPr/>
      </dsp:nvSpPr>
      <dsp:spPr>
        <a:xfrm rot="3429624">
          <a:off x="7996690" y="1319950"/>
          <a:ext cx="826678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826678" y="7792"/>
              </a:lnTo>
            </a:path>
          </a:pathLst>
        </a:custGeom>
        <a:noFill/>
        <a:ln w="12700" cap="flat" cmpd="sng" algn="ctr">
          <a:solidFill>
            <a:srgbClr val="30A8D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89362" y="1307075"/>
        <a:ext cx="41333" cy="41333"/>
      </dsp:txXfrm>
    </dsp:sp>
    <dsp:sp modelId="{EC62A593-191A-4A72-874D-9F3C9647C097}">
      <dsp:nvSpPr>
        <dsp:cNvPr id="0" name=""/>
        <dsp:cNvSpPr/>
      </dsp:nvSpPr>
      <dsp:spPr>
        <a:xfrm>
          <a:off x="8634179" y="1394840"/>
          <a:ext cx="3683679" cy="560373"/>
        </a:xfrm>
        <a:prstGeom prst="roundRect">
          <a:avLst>
            <a:gd name="adj" fmla="val 10000"/>
          </a:avLst>
        </a:prstGeom>
        <a:solidFill>
          <a:srgbClr val="30A8D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Kết luận nghiệm</a:t>
          </a:r>
        </a:p>
      </dsp:txBody>
      <dsp:txXfrm>
        <a:off x="8650592" y="1411253"/>
        <a:ext cx="3650853" cy="527547"/>
      </dsp:txXfrm>
    </dsp:sp>
    <dsp:sp modelId="{3EE01CC3-FC44-4658-B1B8-7D0548BAB733}">
      <dsp:nvSpPr>
        <dsp:cNvPr id="0" name=""/>
        <dsp:cNvSpPr/>
      </dsp:nvSpPr>
      <dsp:spPr>
        <a:xfrm rot="155055">
          <a:off x="4166354" y="2945975"/>
          <a:ext cx="448754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448754" y="7792"/>
              </a:lnTo>
            </a:path>
          </a:pathLst>
        </a:custGeom>
        <a:noFill/>
        <a:ln w="12700" cap="flat" cmpd="sng" algn="ctr">
          <a:solidFill>
            <a:srgbClr val="EB445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4379513" y="2942549"/>
        <a:ext cx="22437" cy="22437"/>
      </dsp:txXfrm>
    </dsp:sp>
    <dsp:sp modelId="{98E065D8-3CA7-4A9D-A40E-2C550E840B28}">
      <dsp:nvSpPr>
        <dsp:cNvPr id="0" name=""/>
        <dsp:cNvSpPr/>
      </dsp:nvSpPr>
      <dsp:spPr>
        <a:xfrm>
          <a:off x="4614881" y="2550758"/>
          <a:ext cx="3570999" cy="826253"/>
        </a:xfrm>
        <a:prstGeom prst="roundRect">
          <a:avLst>
            <a:gd name="adj" fmla="val 10000"/>
          </a:avLst>
        </a:prstGeom>
        <a:solidFill>
          <a:srgbClr val="EB445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tích A(x).B(x).C(x)</a:t>
          </a: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=</a:t>
          </a: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0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639081" y="2574958"/>
        <a:ext cx="3522599" cy="777853"/>
      </dsp:txXfrm>
    </dsp:sp>
    <dsp:sp modelId="{6073E6B3-7A40-4606-9AC1-925EB7457B7A}">
      <dsp:nvSpPr>
        <dsp:cNvPr id="0" name=""/>
        <dsp:cNvSpPr/>
      </dsp:nvSpPr>
      <dsp:spPr>
        <a:xfrm rot="18289469">
          <a:off x="8017518" y="2633877"/>
          <a:ext cx="785022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785022" y="7792"/>
              </a:lnTo>
            </a:path>
          </a:pathLst>
        </a:custGeom>
        <a:noFill/>
        <a:ln w="12700" cap="flat" cmpd="sng" algn="ctr">
          <a:solidFill>
            <a:srgbClr val="EB445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0404" y="2622044"/>
        <a:ext cx="39251" cy="39251"/>
      </dsp:txXfrm>
    </dsp:sp>
    <dsp:sp modelId="{B832BA3D-F903-46D3-AB33-EC9D6790DF03}">
      <dsp:nvSpPr>
        <dsp:cNvPr id="0" name=""/>
        <dsp:cNvSpPr/>
      </dsp:nvSpPr>
      <dsp:spPr>
        <a:xfrm>
          <a:off x="8634179" y="2039269"/>
          <a:ext cx="3683679" cy="560373"/>
        </a:xfrm>
        <a:prstGeom prst="roundRect">
          <a:avLst>
            <a:gd name="adj" fmla="val 10000"/>
          </a:avLst>
        </a:prstGeom>
        <a:solidFill>
          <a:srgbClr val="EB445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A(x) = 0</a:t>
          </a:r>
        </a:p>
      </dsp:txBody>
      <dsp:txXfrm>
        <a:off x="8650592" y="2055682"/>
        <a:ext cx="3650853" cy="527547"/>
      </dsp:txXfrm>
    </dsp:sp>
    <dsp:sp modelId="{D02911EB-9479-4042-B383-8350BE8F6E41}">
      <dsp:nvSpPr>
        <dsp:cNvPr id="0" name=""/>
        <dsp:cNvSpPr/>
      </dsp:nvSpPr>
      <dsp:spPr>
        <a:xfrm>
          <a:off x="8185880" y="2956092"/>
          <a:ext cx="448298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448298" y="7792"/>
              </a:lnTo>
            </a:path>
          </a:pathLst>
        </a:custGeom>
        <a:noFill/>
        <a:ln w="12700" cap="flat" cmpd="sng" algn="ctr">
          <a:solidFill>
            <a:srgbClr val="EB445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8822" y="2952677"/>
        <a:ext cx="22414" cy="22414"/>
      </dsp:txXfrm>
    </dsp:sp>
    <dsp:sp modelId="{3D869C5A-CADE-4300-B7F7-FAEE7BE31B47}">
      <dsp:nvSpPr>
        <dsp:cNvPr id="0" name=""/>
        <dsp:cNvSpPr/>
      </dsp:nvSpPr>
      <dsp:spPr>
        <a:xfrm>
          <a:off x="8634179" y="2683698"/>
          <a:ext cx="3683679" cy="560373"/>
        </a:xfrm>
        <a:prstGeom prst="roundRect">
          <a:avLst>
            <a:gd name="adj" fmla="val 10000"/>
          </a:avLst>
        </a:prstGeom>
        <a:solidFill>
          <a:srgbClr val="EB445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B(x) = 0</a:t>
          </a:r>
        </a:p>
      </dsp:txBody>
      <dsp:txXfrm>
        <a:off x="8650592" y="2700111"/>
        <a:ext cx="3650853" cy="527547"/>
      </dsp:txXfrm>
    </dsp:sp>
    <dsp:sp modelId="{61D6D5BB-E964-4BC2-83E7-F89797EAF4E6}">
      <dsp:nvSpPr>
        <dsp:cNvPr id="0" name=""/>
        <dsp:cNvSpPr/>
      </dsp:nvSpPr>
      <dsp:spPr>
        <a:xfrm rot="3310531">
          <a:off x="8017518" y="3278306"/>
          <a:ext cx="785022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785022" y="7792"/>
              </a:lnTo>
            </a:path>
          </a:pathLst>
        </a:custGeom>
        <a:noFill/>
        <a:ln w="12700" cap="flat" cmpd="sng" algn="ctr">
          <a:solidFill>
            <a:srgbClr val="EB445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0404" y="3266473"/>
        <a:ext cx="39251" cy="39251"/>
      </dsp:txXfrm>
    </dsp:sp>
    <dsp:sp modelId="{38FE358F-47CA-4D42-B68E-254999054B85}">
      <dsp:nvSpPr>
        <dsp:cNvPr id="0" name=""/>
        <dsp:cNvSpPr/>
      </dsp:nvSpPr>
      <dsp:spPr>
        <a:xfrm>
          <a:off x="8634179" y="3328127"/>
          <a:ext cx="3683679" cy="560373"/>
        </a:xfrm>
        <a:prstGeom prst="roundRect">
          <a:avLst>
            <a:gd name="adj" fmla="val 10000"/>
          </a:avLst>
        </a:prstGeom>
        <a:solidFill>
          <a:srgbClr val="EB445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C(x) = 0</a:t>
          </a:r>
        </a:p>
      </dsp:txBody>
      <dsp:txXfrm>
        <a:off x="8650592" y="3344540"/>
        <a:ext cx="3650853" cy="527547"/>
      </dsp:txXfrm>
    </dsp:sp>
    <dsp:sp modelId="{8A908BBF-495A-434A-8703-ED7304A9B381}">
      <dsp:nvSpPr>
        <dsp:cNvPr id="0" name=""/>
        <dsp:cNvSpPr/>
      </dsp:nvSpPr>
      <dsp:spPr>
        <a:xfrm rot="4731357">
          <a:off x="3230996" y="4073726"/>
          <a:ext cx="2319470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2319470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332745" y="4023532"/>
        <a:ext cx="115973" cy="115973"/>
      </dsp:txXfrm>
    </dsp:sp>
    <dsp:sp modelId="{50E1EC33-B293-4A8B-82CA-5484BAB48258}">
      <dsp:nvSpPr>
        <dsp:cNvPr id="0" name=""/>
        <dsp:cNvSpPr/>
      </dsp:nvSpPr>
      <dsp:spPr>
        <a:xfrm>
          <a:off x="4614881" y="4939199"/>
          <a:ext cx="357099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chứa ẩn ở mẫu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631294" y="4955612"/>
        <a:ext cx="3538173" cy="527547"/>
      </dsp:txXfrm>
    </dsp:sp>
    <dsp:sp modelId="{19505FD5-927B-459C-AD87-3FE37C54AE12}">
      <dsp:nvSpPr>
        <dsp:cNvPr id="0" name=""/>
        <dsp:cNvSpPr/>
      </dsp:nvSpPr>
      <dsp:spPr>
        <a:xfrm rot="17692822">
          <a:off x="7877260" y="4728271"/>
          <a:ext cx="1065537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1065537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83391" y="4709426"/>
        <a:ext cx="53276" cy="53276"/>
      </dsp:txXfrm>
    </dsp:sp>
    <dsp:sp modelId="{C818C5E0-E720-481D-877D-1A7B9D8FE630}">
      <dsp:nvSpPr>
        <dsp:cNvPr id="0" name=""/>
        <dsp:cNvSpPr/>
      </dsp:nvSpPr>
      <dsp:spPr>
        <a:xfrm>
          <a:off x="8634179" y="3972556"/>
          <a:ext cx="368367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Tìm ĐKXĐ</a:t>
          </a:r>
        </a:p>
      </dsp:txBody>
      <dsp:txXfrm>
        <a:off x="8650592" y="3988969"/>
        <a:ext cx="3650853" cy="527547"/>
      </dsp:txXfrm>
    </dsp:sp>
    <dsp:sp modelId="{579EC6C2-2585-41BE-B1FC-D3638CC0C60B}">
      <dsp:nvSpPr>
        <dsp:cNvPr id="0" name=""/>
        <dsp:cNvSpPr/>
      </dsp:nvSpPr>
      <dsp:spPr>
        <a:xfrm rot="19457599">
          <a:off x="8133989" y="5050486"/>
          <a:ext cx="552081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552081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6227" y="5044477"/>
        <a:ext cx="27604" cy="27604"/>
      </dsp:txXfrm>
    </dsp:sp>
    <dsp:sp modelId="{EC0D5A19-BBC5-45A7-A306-7C8B92EAA02D}">
      <dsp:nvSpPr>
        <dsp:cNvPr id="0" name=""/>
        <dsp:cNvSpPr/>
      </dsp:nvSpPr>
      <dsp:spPr>
        <a:xfrm>
          <a:off x="8634179" y="4616985"/>
          <a:ext cx="368367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Quy đồng khử mẫu</a:t>
          </a:r>
        </a:p>
      </dsp:txBody>
      <dsp:txXfrm>
        <a:off x="8650592" y="4633398"/>
        <a:ext cx="3650853" cy="527547"/>
      </dsp:txXfrm>
    </dsp:sp>
    <dsp:sp modelId="{FA057495-BC83-4A93-AD30-5FB171D6B53A}">
      <dsp:nvSpPr>
        <dsp:cNvPr id="0" name=""/>
        <dsp:cNvSpPr/>
      </dsp:nvSpPr>
      <dsp:spPr>
        <a:xfrm rot="2142401">
          <a:off x="8133989" y="5372700"/>
          <a:ext cx="552081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552081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6227" y="5366691"/>
        <a:ext cx="27604" cy="27604"/>
      </dsp:txXfrm>
    </dsp:sp>
    <dsp:sp modelId="{5C09C50A-BEAD-4AA2-93A8-087BDAFEDB39}">
      <dsp:nvSpPr>
        <dsp:cNvPr id="0" name=""/>
        <dsp:cNvSpPr/>
      </dsp:nvSpPr>
      <dsp:spPr>
        <a:xfrm>
          <a:off x="8634179" y="5261414"/>
          <a:ext cx="368367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nhận được</a:t>
          </a:r>
        </a:p>
      </dsp:txBody>
      <dsp:txXfrm>
        <a:off x="8650592" y="5277827"/>
        <a:ext cx="3650853" cy="527547"/>
      </dsp:txXfrm>
    </dsp:sp>
    <dsp:sp modelId="{EF9AB278-F167-4372-AD8D-3407400AA764}">
      <dsp:nvSpPr>
        <dsp:cNvPr id="0" name=""/>
        <dsp:cNvSpPr/>
      </dsp:nvSpPr>
      <dsp:spPr>
        <a:xfrm rot="3907178">
          <a:off x="7877260" y="5694915"/>
          <a:ext cx="1065537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1065537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83391" y="5676069"/>
        <a:ext cx="53276" cy="53276"/>
      </dsp:txXfrm>
    </dsp:sp>
    <dsp:sp modelId="{DE4B21D9-9560-4720-B804-49AE71BA2FFA}">
      <dsp:nvSpPr>
        <dsp:cNvPr id="0" name=""/>
        <dsp:cNvSpPr/>
      </dsp:nvSpPr>
      <dsp:spPr>
        <a:xfrm>
          <a:off x="8634179" y="5905843"/>
          <a:ext cx="368367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So sánh ĐKXĐ, kết luận</a:t>
          </a:r>
        </a:p>
      </dsp:txBody>
      <dsp:txXfrm>
        <a:off x="8650592" y="5922256"/>
        <a:ext cx="3650853" cy="52754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801C0F-67DE-4E7E-889E-4D2D7C0DB5ED}">
      <dsp:nvSpPr>
        <dsp:cNvPr id="0" name=""/>
        <dsp:cNvSpPr/>
      </dsp:nvSpPr>
      <dsp:spPr>
        <a:xfrm rot="10800000">
          <a:off x="1622299" y="2663"/>
          <a:ext cx="7083520" cy="114611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404" tIns="106680" rIns="199136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Xem lại các dạng toán đã ôn tập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908827" y="2663"/>
        <a:ext cx="6796992" cy="1146112"/>
      </dsp:txXfrm>
    </dsp:sp>
    <dsp:sp modelId="{D1A2CE5F-5F9B-472A-B14A-7297925D069C}">
      <dsp:nvSpPr>
        <dsp:cNvPr id="0" name=""/>
        <dsp:cNvSpPr/>
      </dsp:nvSpPr>
      <dsp:spPr>
        <a:xfrm>
          <a:off x="1031732" y="2663"/>
          <a:ext cx="1146112" cy="1146112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2F342BE-D489-4C30-9B27-7D96C9E99FA7}">
      <dsp:nvSpPr>
        <dsp:cNvPr id="0" name=""/>
        <dsp:cNvSpPr/>
      </dsp:nvSpPr>
      <dsp:spPr>
        <a:xfrm rot="10800000">
          <a:off x="1622299" y="1490898"/>
          <a:ext cx="7083520" cy="114611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404" tIns="106680" rIns="199136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ìm thêm và giải các phương trình quy về phương trình bậc hai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908827" y="1490898"/>
        <a:ext cx="6796992" cy="1146112"/>
      </dsp:txXfrm>
    </dsp:sp>
    <dsp:sp modelId="{B14C7AA2-BBA2-4770-B03A-4DE54A911250}">
      <dsp:nvSpPr>
        <dsp:cNvPr id="0" name=""/>
        <dsp:cNvSpPr/>
      </dsp:nvSpPr>
      <dsp:spPr>
        <a:xfrm>
          <a:off x="1031732" y="1490898"/>
          <a:ext cx="1146112" cy="1146112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15D50D-3126-42E0-BD24-8149DA07F641}">
      <dsp:nvSpPr>
        <dsp:cNvPr id="0" name=""/>
        <dsp:cNvSpPr/>
      </dsp:nvSpPr>
      <dsp:spPr>
        <a:xfrm rot="10800000">
          <a:off x="1622299" y="2979134"/>
          <a:ext cx="7083520" cy="114611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404" tIns="106680" rIns="199136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huẩn bị tiết 68: </a:t>
          </a:r>
          <a:r>
            <a:rPr lang="vi-VN" sz="2800" b="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Ôn tập cuối HKII về giải bài toán bằng cách lập phương trình.</a:t>
          </a:r>
          <a:endParaRPr lang="en-US" sz="2800" b="0" i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908827" y="2979134"/>
        <a:ext cx="6796992" cy="1146112"/>
      </dsp:txXfrm>
    </dsp:sp>
    <dsp:sp modelId="{D1D0D712-38C4-4DD9-A551-38EBFCFB8B53}">
      <dsp:nvSpPr>
        <dsp:cNvPr id="0" name=""/>
        <dsp:cNvSpPr/>
      </dsp:nvSpPr>
      <dsp:spPr>
        <a:xfrm>
          <a:off x="1031732" y="2979134"/>
          <a:ext cx="1146112" cy="1146112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4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9592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4640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6577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3141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4937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1754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23265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2184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1677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79700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0126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1342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2993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8794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93563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1374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896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1135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8380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829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083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9155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00579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7081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9208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497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295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9559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9Slide.vn - 2019">
            <a:extLst>
              <a:ext uri="{FF2B5EF4-FFF2-40B4-BE49-F238E27FC236}">
                <a16:creationId xmlns:a16="http://schemas.microsoft.com/office/drawing/2014/main" id="{E0C28C3F-6666-42BD-A08A-1F2F2703B568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6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46311CB-4AF4-48F5-93C1-2E27C05EB67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/>
          <a:srcRect l="6989" t="5304" r="10334" b="5304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0340365-5B1C-4C27-972B-D29D53FDB47A}"/>
              </a:ext>
            </a:extLst>
          </p:cNvPr>
          <p:cNvSpPr/>
          <p:nvPr userDrawn="1"/>
        </p:nvSpPr>
        <p:spPr>
          <a:xfrm>
            <a:off x="-1" y="1"/>
            <a:ext cx="12192001" cy="6858000"/>
          </a:xfrm>
          <a:prstGeom prst="rect">
            <a:avLst/>
          </a:prstGeom>
          <a:gradFill>
            <a:gsLst>
              <a:gs pos="41700">
                <a:srgbClr val="FFFFFF">
                  <a:alpha val="80000"/>
                </a:srgbClr>
              </a:gs>
              <a:gs pos="0">
                <a:schemeClr val="bg1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4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3.png"/><Relationship Id="rId9" Type="http://schemas.openxmlformats.org/officeDocument/2006/relationships/image" Target="../media/image1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21.png"/><Relationship Id="rId4" Type="http://schemas.openxmlformats.org/officeDocument/2006/relationships/image" Target="../media/image3.png"/><Relationship Id="rId9" Type="http://schemas.openxmlformats.org/officeDocument/2006/relationships/image" Target="../media/image2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5.png"/><Relationship Id="rId4" Type="http://schemas.openxmlformats.org/officeDocument/2006/relationships/image" Target="../media/image3.png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gif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10.pn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3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3.png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43.emf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7.bin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48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0" Type="http://schemas.openxmlformats.org/officeDocument/2006/relationships/image" Target="../media/image53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3.png"/><Relationship Id="rId21" Type="http://schemas.openxmlformats.org/officeDocument/2006/relationships/image" Target="../media/image61.e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9.wmf"/><Relationship Id="rId25" Type="http://schemas.openxmlformats.org/officeDocument/2006/relationships/image" Target="../media/image39.e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38.png"/><Relationship Id="rId15" Type="http://schemas.openxmlformats.org/officeDocument/2006/relationships/image" Target="../media/image58.emf"/><Relationship Id="rId23" Type="http://schemas.openxmlformats.org/officeDocument/2006/relationships/image" Target="../media/image62.e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60.emf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26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5" Type="http://schemas.openxmlformats.org/officeDocument/2006/relationships/image" Target="../media/image44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80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3.xml"/><Relationship Id="rId9" Type="http://schemas.openxmlformats.org/officeDocument/2006/relationships/image" Target="../media/image68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8.png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image" Target="../media/image3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1.xml"/><Relationship Id="rId1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5.png"/><Relationship Id="rId4" Type="http://schemas.openxmlformats.org/officeDocument/2006/relationships/image" Target="../media/image1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6914EB3-1948-4A5C-A4F1-C33FB3881FA2}"/>
              </a:ext>
            </a:extLst>
          </p:cNvPr>
          <p:cNvGrpSpPr/>
          <p:nvPr/>
        </p:nvGrpSpPr>
        <p:grpSpPr>
          <a:xfrm>
            <a:off x="6994933" y="2173150"/>
            <a:ext cx="3963131" cy="3483564"/>
            <a:chOff x="6994933" y="2173150"/>
            <a:chExt cx="3963131" cy="3483564"/>
          </a:xfrm>
        </p:grpSpPr>
        <p:sp>
          <p:nvSpPr>
            <p:cNvPr id="64" name="Google Shape;359;p21">
              <a:extLst>
                <a:ext uri="{FF2B5EF4-FFF2-40B4-BE49-F238E27FC236}">
                  <a16:creationId xmlns:a16="http://schemas.microsoft.com/office/drawing/2014/main" id="{378B9047-3686-4FC5-99EC-5260EABABAFC}"/>
                </a:ext>
              </a:extLst>
            </p:cNvPr>
            <p:cNvSpPr/>
            <p:nvPr/>
          </p:nvSpPr>
          <p:spPr>
            <a:xfrm>
              <a:off x="6994933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1" y="1"/>
                  </a:moveTo>
                  <a:lnTo>
                    <a:pt x="1" y="39059"/>
                  </a:lnTo>
                  <a:lnTo>
                    <a:pt x="20913" y="39059"/>
                  </a:lnTo>
                  <a:lnTo>
                    <a:pt x="20913" y="1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81335DF-BC35-4E3C-8D37-2BA845994ECF}"/>
                </a:ext>
              </a:extLst>
            </p:cNvPr>
            <p:cNvSpPr txBox="1"/>
            <p:nvPr/>
          </p:nvSpPr>
          <p:spPr>
            <a:xfrm>
              <a:off x="7166551" y="3692444"/>
              <a:ext cx="3619894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hoa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̣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́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̀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̉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̣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3E3C51A-3263-4342-8F67-55FEC83E3E4C}"/>
              </a:ext>
            </a:extLst>
          </p:cNvPr>
          <p:cNvGrpSpPr/>
          <p:nvPr/>
        </p:nvGrpSpPr>
        <p:grpSpPr>
          <a:xfrm>
            <a:off x="1517489" y="2173150"/>
            <a:ext cx="3963131" cy="3483564"/>
            <a:chOff x="1517489" y="2173150"/>
            <a:chExt cx="3963131" cy="3483564"/>
          </a:xfrm>
        </p:grpSpPr>
        <p:sp>
          <p:nvSpPr>
            <p:cNvPr id="56" name="Google Shape;349;p21">
              <a:extLst>
                <a:ext uri="{FF2B5EF4-FFF2-40B4-BE49-F238E27FC236}">
                  <a16:creationId xmlns:a16="http://schemas.microsoft.com/office/drawing/2014/main" id="{7BC97C16-40A4-43F5-A968-77F607606DDC}"/>
                </a:ext>
              </a:extLst>
            </p:cNvPr>
            <p:cNvSpPr/>
            <p:nvPr/>
          </p:nvSpPr>
          <p:spPr>
            <a:xfrm>
              <a:off x="1517489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0" y="1"/>
                  </a:moveTo>
                  <a:lnTo>
                    <a:pt x="0" y="39059"/>
                  </a:lnTo>
                  <a:lnTo>
                    <a:pt x="20912" y="39059"/>
                  </a:lnTo>
                  <a:lnTo>
                    <a:pt x="20912" y="1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A53EB7B-2949-4AE5-8189-3CE840154C12}"/>
                </a:ext>
              </a:extLst>
            </p:cNvPr>
            <p:cNvSpPr txBox="1"/>
            <p:nvPr/>
          </p:nvSpPr>
          <p:spPr>
            <a:xfrm>
              <a:off x="1689107" y="3692444"/>
              <a:ext cx="3619894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hoa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̣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2400" spc="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ch </a:t>
              </a:r>
              <a:r>
                <a:rPr lang="vi-VN" sz="2400" spc="-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vi-VN" sz="2400" spc="-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y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ế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́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̀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27424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D954E7-CD0D-4AEA-8EDF-EB53685B8381}"/>
              </a:ext>
            </a:extLst>
          </p:cNvPr>
          <p:cNvGrpSpPr/>
          <p:nvPr/>
        </p:nvGrpSpPr>
        <p:grpSpPr>
          <a:xfrm>
            <a:off x="1218697" y="2356042"/>
            <a:ext cx="4261923" cy="1358609"/>
            <a:chOff x="1233937" y="2356042"/>
            <a:chExt cx="4246683" cy="1358609"/>
          </a:xfrm>
        </p:grpSpPr>
        <p:sp>
          <p:nvSpPr>
            <p:cNvPr id="55" name="Google Shape;348;p21">
              <a:extLst>
                <a:ext uri="{FF2B5EF4-FFF2-40B4-BE49-F238E27FC236}">
                  <a16:creationId xmlns:a16="http://schemas.microsoft.com/office/drawing/2014/main" id="{45BF42D0-DE47-4FCA-BA9D-94D4579D0F95}"/>
                </a:ext>
              </a:extLst>
            </p:cNvPr>
            <p:cNvSpPr/>
            <p:nvPr/>
          </p:nvSpPr>
          <p:spPr>
            <a:xfrm>
              <a:off x="123393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1233937" y="2356042"/>
              <a:ext cx="4246683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352;p21">
              <a:extLst>
                <a:ext uri="{FF2B5EF4-FFF2-40B4-BE49-F238E27FC236}">
                  <a16:creationId xmlns:a16="http://schemas.microsoft.com/office/drawing/2014/main" id="{CAF7AC86-9DAE-4700-9099-76B89FFBA954}"/>
                </a:ext>
              </a:extLst>
            </p:cNvPr>
            <p:cNvSpPr/>
            <p:nvPr/>
          </p:nvSpPr>
          <p:spPr>
            <a:xfrm>
              <a:off x="1934381" y="2621032"/>
              <a:ext cx="567531" cy="564480"/>
            </a:xfrm>
            <a:custGeom>
              <a:avLst/>
              <a:gdLst/>
              <a:ahLst/>
              <a:cxnLst/>
              <a:rect l="l" t="t" r="r" b="b"/>
              <a:pathLst>
                <a:path w="11721" h="11658" extrusionOk="0">
                  <a:moveTo>
                    <a:pt x="2395" y="725"/>
                  </a:moveTo>
                  <a:cubicBezTo>
                    <a:pt x="2930" y="725"/>
                    <a:pt x="3403" y="1197"/>
                    <a:pt x="3403" y="1733"/>
                  </a:cubicBezTo>
                  <a:cubicBezTo>
                    <a:pt x="3403" y="2300"/>
                    <a:pt x="2930" y="2773"/>
                    <a:pt x="2395" y="2773"/>
                  </a:cubicBezTo>
                  <a:cubicBezTo>
                    <a:pt x="1828" y="2773"/>
                    <a:pt x="1355" y="2300"/>
                    <a:pt x="1355" y="1733"/>
                  </a:cubicBezTo>
                  <a:cubicBezTo>
                    <a:pt x="1355" y="1197"/>
                    <a:pt x="1828" y="725"/>
                    <a:pt x="2395" y="725"/>
                  </a:cubicBezTo>
                  <a:close/>
                  <a:moveTo>
                    <a:pt x="10303" y="725"/>
                  </a:moveTo>
                  <a:lnTo>
                    <a:pt x="10303" y="6585"/>
                  </a:lnTo>
                  <a:lnTo>
                    <a:pt x="10334" y="6585"/>
                  </a:lnTo>
                  <a:cubicBezTo>
                    <a:pt x="10334" y="6774"/>
                    <a:pt x="10177" y="6931"/>
                    <a:pt x="9988" y="6931"/>
                  </a:cubicBezTo>
                  <a:lnTo>
                    <a:pt x="4789" y="6931"/>
                  </a:lnTo>
                  <a:lnTo>
                    <a:pt x="4789" y="5167"/>
                  </a:lnTo>
                  <a:cubicBezTo>
                    <a:pt x="4789" y="4253"/>
                    <a:pt x="4285" y="3434"/>
                    <a:pt x="3498" y="3025"/>
                  </a:cubicBezTo>
                  <a:cubicBezTo>
                    <a:pt x="3844" y="2710"/>
                    <a:pt x="4096" y="2237"/>
                    <a:pt x="4096" y="1733"/>
                  </a:cubicBezTo>
                  <a:cubicBezTo>
                    <a:pt x="4096" y="1355"/>
                    <a:pt x="3970" y="977"/>
                    <a:pt x="3718" y="725"/>
                  </a:cubicBezTo>
                  <a:close/>
                  <a:moveTo>
                    <a:pt x="2710" y="3466"/>
                  </a:moveTo>
                  <a:cubicBezTo>
                    <a:pt x="3498" y="3623"/>
                    <a:pt x="4096" y="4316"/>
                    <a:pt x="4096" y="5167"/>
                  </a:cubicBezTo>
                  <a:lnTo>
                    <a:pt x="4096" y="7246"/>
                  </a:lnTo>
                  <a:cubicBezTo>
                    <a:pt x="4128" y="7435"/>
                    <a:pt x="3970" y="7593"/>
                    <a:pt x="3750" y="7593"/>
                  </a:cubicBezTo>
                  <a:cubicBezTo>
                    <a:pt x="3561" y="7593"/>
                    <a:pt x="3403" y="7750"/>
                    <a:pt x="3403" y="7971"/>
                  </a:cubicBezTo>
                  <a:lnTo>
                    <a:pt x="3403" y="10712"/>
                  </a:lnTo>
                  <a:cubicBezTo>
                    <a:pt x="3403" y="10901"/>
                    <a:pt x="3246" y="11058"/>
                    <a:pt x="3056" y="11058"/>
                  </a:cubicBezTo>
                  <a:lnTo>
                    <a:pt x="1670" y="11058"/>
                  </a:lnTo>
                  <a:cubicBezTo>
                    <a:pt x="1481" y="11058"/>
                    <a:pt x="1324" y="10901"/>
                    <a:pt x="1324" y="10712"/>
                  </a:cubicBezTo>
                  <a:lnTo>
                    <a:pt x="1324" y="7971"/>
                  </a:lnTo>
                  <a:cubicBezTo>
                    <a:pt x="1324" y="7750"/>
                    <a:pt x="1166" y="7593"/>
                    <a:pt x="977" y="7593"/>
                  </a:cubicBezTo>
                  <a:cubicBezTo>
                    <a:pt x="788" y="7593"/>
                    <a:pt x="631" y="7435"/>
                    <a:pt x="631" y="7246"/>
                  </a:cubicBezTo>
                  <a:lnTo>
                    <a:pt x="631" y="5167"/>
                  </a:lnTo>
                  <a:cubicBezTo>
                    <a:pt x="631" y="4316"/>
                    <a:pt x="1198" y="3623"/>
                    <a:pt x="1985" y="3466"/>
                  </a:cubicBezTo>
                  <a:lnTo>
                    <a:pt x="1985" y="5829"/>
                  </a:lnTo>
                  <a:cubicBezTo>
                    <a:pt x="1985" y="6018"/>
                    <a:pt x="2143" y="6175"/>
                    <a:pt x="2363" y="6175"/>
                  </a:cubicBezTo>
                  <a:cubicBezTo>
                    <a:pt x="2552" y="6175"/>
                    <a:pt x="2710" y="6018"/>
                    <a:pt x="2710" y="5829"/>
                  </a:cubicBezTo>
                  <a:lnTo>
                    <a:pt x="2710" y="3466"/>
                  </a:lnTo>
                  <a:close/>
                  <a:moveTo>
                    <a:pt x="2395" y="0"/>
                  </a:moveTo>
                  <a:cubicBezTo>
                    <a:pt x="1450" y="0"/>
                    <a:pt x="694" y="756"/>
                    <a:pt x="694" y="1702"/>
                  </a:cubicBezTo>
                  <a:cubicBezTo>
                    <a:pt x="694" y="2206"/>
                    <a:pt x="946" y="2678"/>
                    <a:pt x="1292" y="2993"/>
                  </a:cubicBezTo>
                  <a:cubicBezTo>
                    <a:pt x="536" y="3403"/>
                    <a:pt x="1" y="4222"/>
                    <a:pt x="1" y="5136"/>
                  </a:cubicBezTo>
                  <a:lnTo>
                    <a:pt x="1" y="7215"/>
                  </a:lnTo>
                  <a:cubicBezTo>
                    <a:pt x="1" y="7656"/>
                    <a:pt x="253" y="8034"/>
                    <a:pt x="662" y="8192"/>
                  </a:cubicBezTo>
                  <a:lnTo>
                    <a:pt x="662" y="10649"/>
                  </a:lnTo>
                  <a:cubicBezTo>
                    <a:pt x="662" y="11184"/>
                    <a:pt x="1135" y="11657"/>
                    <a:pt x="1670" y="11657"/>
                  </a:cubicBezTo>
                  <a:lnTo>
                    <a:pt x="3056" y="11657"/>
                  </a:lnTo>
                  <a:cubicBezTo>
                    <a:pt x="3624" y="11657"/>
                    <a:pt x="4096" y="11184"/>
                    <a:pt x="4096" y="10649"/>
                  </a:cubicBezTo>
                  <a:lnTo>
                    <a:pt x="4096" y="8192"/>
                  </a:lnTo>
                  <a:cubicBezTo>
                    <a:pt x="4348" y="8065"/>
                    <a:pt x="4600" y="7876"/>
                    <a:pt x="4726" y="7561"/>
                  </a:cubicBezTo>
                  <a:lnTo>
                    <a:pt x="9988" y="7561"/>
                  </a:lnTo>
                  <a:cubicBezTo>
                    <a:pt x="10555" y="7561"/>
                    <a:pt x="11027" y="7089"/>
                    <a:pt x="11027" y="6553"/>
                  </a:cubicBezTo>
                  <a:lnTo>
                    <a:pt x="11027" y="662"/>
                  </a:lnTo>
                  <a:lnTo>
                    <a:pt x="11374" y="662"/>
                  </a:lnTo>
                  <a:cubicBezTo>
                    <a:pt x="11563" y="662"/>
                    <a:pt x="11720" y="504"/>
                    <a:pt x="11720" y="315"/>
                  </a:cubicBezTo>
                  <a:cubicBezTo>
                    <a:pt x="11720" y="158"/>
                    <a:pt x="11563" y="0"/>
                    <a:pt x="11374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353;p21">
              <a:extLst>
                <a:ext uri="{FF2B5EF4-FFF2-40B4-BE49-F238E27FC236}">
                  <a16:creationId xmlns:a16="http://schemas.microsoft.com/office/drawing/2014/main" id="{647CFDFE-16FE-4366-AC79-D0AB4EE2D752}"/>
                </a:ext>
              </a:extLst>
            </p:cNvPr>
            <p:cNvSpPr/>
            <p:nvPr/>
          </p:nvSpPr>
          <p:spPr>
            <a:xfrm>
              <a:off x="2202870" y="2688142"/>
              <a:ext cx="198377" cy="198377"/>
            </a:xfrm>
            <a:custGeom>
              <a:avLst/>
              <a:gdLst/>
              <a:ahLst/>
              <a:cxnLst/>
              <a:rect l="l" t="t" r="r" b="b"/>
              <a:pathLst>
                <a:path w="4097" h="4097" extrusionOk="0">
                  <a:moveTo>
                    <a:pt x="2395" y="725"/>
                  </a:moveTo>
                  <a:cubicBezTo>
                    <a:pt x="2867" y="851"/>
                    <a:pt x="3245" y="1229"/>
                    <a:pt x="3371" y="1733"/>
                  </a:cubicBezTo>
                  <a:lnTo>
                    <a:pt x="2395" y="1733"/>
                  </a:lnTo>
                  <a:lnTo>
                    <a:pt x="2395" y="725"/>
                  </a:lnTo>
                  <a:close/>
                  <a:moveTo>
                    <a:pt x="1733" y="757"/>
                  </a:moveTo>
                  <a:lnTo>
                    <a:pt x="1733" y="2080"/>
                  </a:lnTo>
                  <a:cubicBezTo>
                    <a:pt x="1733" y="2269"/>
                    <a:pt x="1891" y="2426"/>
                    <a:pt x="2080" y="2426"/>
                  </a:cubicBezTo>
                  <a:lnTo>
                    <a:pt x="3403" y="2426"/>
                  </a:lnTo>
                  <a:cubicBezTo>
                    <a:pt x="3245" y="3025"/>
                    <a:pt x="2741" y="3466"/>
                    <a:pt x="2080" y="3466"/>
                  </a:cubicBezTo>
                  <a:cubicBezTo>
                    <a:pt x="1324" y="3466"/>
                    <a:pt x="693" y="2836"/>
                    <a:pt x="693" y="2080"/>
                  </a:cubicBezTo>
                  <a:cubicBezTo>
                    <a:pt x="693" y="1418"/>
                    <a:pt x="1135" y="851"/>
                    <a:pt x="1733" y="757"/>
                  </a:cubicBezTo>
                  <a:close/>
                  <a:moveTo>
                    <a:pt x="2048" y="0"/>
                  </a:moveTo>
                  <a:cubicBezTo>
                    <a:pt x="883" y="0"/>
                    <a:pt x="0" y="914"/>
                    <a:pt x="0" y="2048"/>
                  </a:cubicBezTo>
                  <a:cubicBezTo>
                    <a:pt x="0" y="3182"/>
                    <a:pt x="946" y="4096"/>
                    <a:pt x="2048" y="4096"/>
                  </a:cubicBezTo>
                  <a:cubicBezTo>
                    <a:pt x="3182" y="4096"/>
                    <a:pt x="4096" y="3182"/>
                    <a:pt x="4096" y="2048"/>
                  </a:cubicBezTo>
                  <a:cubicBezTo>
                    <a:pt x="4096" y="914"/>
                    <a:pt x="3182" y="0"/>
                    <a:pt x="2048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F023F7C-7863-4172-ADCD-570665CC5A9B}"/>
                </a:ext>
              </a:extLst>
            </p:cNvPr>
            <p:cNvSpPr txBox="1"/>
            <p:nvPr/>
          </p:nvSpPr>
          <p:spPr>
            <a:xfrm>
              <a:off x="2681623" y="2621032"/>
              <a:ext cx="228441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 VIÊN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491CEE-374E-400E-AD9E-5C92298F3074}"/>
              </a:ext>
            </a:extLst>
          </p:cNvPr>
          <p:cNvGrpSpPr/>
          <p:nvPr/>
        </p:nvGrpSpPr>
        <p:grpSpPr>
          <a:xfrm>
            <a:off x="6699316" y="2356042"/>
            <a:ext cx="4258747" cy="1358609"/>
            <a:chOff x="6714557" y="2356042"/>
            <a:chExt cx="4243506" cy="1358609"/>
          </a:xfrm>
        </p:grpSpPr>
        <p:sp>
          <p:nvSpPr>
            <p:cNvPr id="63" name="Google Shape;358;p21">
              <a:extLst>
                <a:ext uri="{FF2B5EF4-FFF2-40B4-BE49-F238E27FC236}">
                  <a16:creationId xmlns:a16="http://schemas.microsoft.com/office/drawing/2014/main" id="{385C64D8-E4BB-4C9D-9AE9-E61D2DBD9EE5}"/>
                </a:ext>
              </a:extLst>
            </p:cNvPr>
            <p:cNvSpPr/>
            <p:nvPr/>
          </p:nvSpPr>
          <p:spPr>
            <a:xfrm>
              <a:off x="671455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360;p21">
              <a:extLst>
                <a:ext uri="{FF2B5EF4-FFF2-40B4-BE49-F238E27FC236}">
                  <a16:creationId xmlns:a16="http://schemas.microsoft.com/office/drawing/2014/main" id="{FA398040-FE9C-4CC6-A477-FDE916AC7474}"/>
                </a:ext>
              </a:extLst>
            </p:cNvPr>
            <p:cNvSpPr/>
            <p:nvPr/>
          </p:nvSpPr>
          <p:spPr>
            <a:xfrm>
              <a:off x="6714557" y="2356042"/>
              <a:ext cx="4243506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361;p21">
              <a:extLst>
                <a:ext uri="{FF2B5EF4-FFF2-40B4-BE49-F238E27FC236}">
                  <a16:creationId xmlns:a16="http://schemas.microsoft.com/office/drawing/2014/main" id="{9DC8E452-9F78-4F21-9EE2-2B9F19295A34}"/>
                </a:ext>
              </a:extLst>
            </p:cNvPr>
            <p:cNvSpPr/>
            <p:nvPr/>
          </p:nvSpPr>
          <p:spPr>
            <a:xfrm>
              <a:off x="7237266" y="2601024"/>
              <a:ext cx="569032" cy="567531"/>
            </a:xfrm>
            <a:custGeom>
              <a:avLst/>
              <a:gdLst/>
              <a:ahLst/>
              <a:cxnLst/>
              <a:rect l="l" t="t" r="r" b="b"/>
              <a:pathLst>
                <a:path w="11752" h="11721" extrusionOk="0">
                  <a:moveTo>
                    <a:pt x="6490" y="662"/>
                  </a:moveTo>
                  <a:cubicBezTo>
                    <a:pt x="6711" y="662"/>
                    <a:pt x="6868" y="820"/>
                    <a:pt x="6868" y="1009"/>
                  </a:cubicBezTo>
                  <a:lnTo>
                    <a:pt x="6868" y="1355"/>
                  </a:lnTo>
                  <a:lnTo>
                    <a:pt x="5167" y="1355"/>
                  </a:lnTo>
                  <a:cubicBezTo>
                    <a:pt x="4600" y="1355"/>
                    <a:pt x="4127" y="1828"/>
                    <a:pt x="4127" y="2395"/>
                  </a:cubicBezTo>
                  <a:lnTo>
                    <a:pt x="4127" y="2773"/>
                  </a:lnTo>
                  <a:lnTo>
                    <a:pt x="3088" y="2773"/>
                  </a:lnTo>
                  <a:cubicBezTo>
                    <a:pt x="2993" y="2773"/>
                    <a:pt x="2867" y="2836"/>
                    <a:pt x="2836" y="2899"/>
                  </a:cubicBezTo>
                  <a:lnTo>
                    <a:pt x="2048" y="3687"/>
                  </a:lnTo>
                  <a:lnTo>
                    <a:pt x="2048" y="3151"/>
                  </a:lnTo>
                  <a:cubicBezTo>
                    <a:pt x="2048" y="2931"/>
                    <a:pt x="1891" y="2773"/>
                    <a:pt x="1702" y="2773"/>
                  </a:cubicBezTo>
                  <a:lnTo>
                    <a:pt x="1040" y="2773"/>
                  </a:lnTo>
                  <a:cubicBezTo>
                    <a:pt x="819" y="2773"/>
                    <a:pt x="662" y="2616"/>
                    <a:pt x="662" y="2427"/>
                  </a:cubicBezTo>
                  <a:lnTo>
                    <a:pt x="662" y="1009"/>
                  </a:lnTo>
                  <a:cubicBezTo>
                    <a:pt x="662" y="820"/>
                    <a:pt x="819" y="662"/>
                    <a:pt x="1040" y="662"/>
                  </a:cubicBezTo>
                  <a:close/>
                  <a:moveTo>
                    <a:pt x="10649" y="1986"/>
                  </a:moveTo>
                  <a:cubicBezTo>
                    <a:pt x="10838" y="1986"/>
                    <a:pt x="10995" y="2143"/>
                    <a:pt x="10995" y="2364"/>
                  </a:cubicBezTo>
                  <a:lnTo>
                    <a:pt x="10995" y="3781"/>
                  </a:lnTo>
                  <a:cubicBezTo>
                    <a:pt x="10995" y="3970"/>
                    <a:pt x="10838" y="4128"/>
                    <a:pt x="10649" y="4128"/>
                  </a:cubicBezTo>
                  <a:lnTo>
                    <a:pt x="8601" y="4128"/>
                  </a:lnTo>
                  <a:cubicBezTo>
                    <a:pt x="8412" y="4128"/>
                    <a:pt x="8255" y="4285"/>
                    <a:pt x="8255" y="4474"/>
                  </a:cubicBezTo>
                  <a:lnTo>
                    <a:pt x="8255" y="5041"/>
                  </a:lnTo>
                  <a:lnTo>
                    <a:pt x="7404" y="4191"/>
                  </a:lnTo>
                  <a:cubicBezTo>
                    <a:pt x="7372" y="4159"/>
                    <a:pt x="7246" y="4128"/>
                    <a:pt x="7183" y="4128"/>
                  </a:cubicBezTo>
                  <a:lnTo>
                    <a:pt x="5136" y="4128"/>
                  </a:lnTo>
                  <a:cubicBezTo>
                    <a:pt x="4947" y="4128"/>
                    <a:pt x="4789" y="3970"/>
                    <a:pt x="4789" y="3781"/>
                  </a:cubicBezTo>
                  <a:lnTo>
                    <a:pt x="4789" y="2364"/>
                  </a:lnTo>
                  <a:cubicBezTo>
                    <a:pt x="4789" y="2143"/>
                    <a:pt x="4947" y="1986"/>
                    <a:pt x="5136" y="1986"/>
                  </a:cubicBezTo>
                  <a:close/>
                  <a:moveTo>
                    <a:pt x="3088" y="6207"/>
                  </a:moveTo>
                  <a:cubicBezTo>
                    <a:pt x="3623" y="6207"/>
                    <a:pt x="4096" y="6680"/>
                    <a:pt x="4096" y="7247"/>
                  </a:cubicBezTo>
                  <a:cubicBezTo>
                    <a:pt x="4096" y="7782"/>
                    <a:pt x="3623" y="8255"/>
                    <a:pt x="3088" y="8255"/>
                  </a:cubicBezTo>
                  <a:cubicBezTo>
                    <a:pt x="2521" y="8255"/>
                    <a:pt x="2048" y="7782"/>
                    <a:pt x="2048" y="7247"/>
                  </a:cubicBezTo>
                  <a:cubicBezTo>
                    <a:pt x="2048" y="6648"/>
                    <a:pt x="2489" y="6207"/>
                    <a:pt x="3088" y="6207"/>
                  </a:cubicBezTo>
                  <a:close/>
                  <a:moveTo>
                    <a:pt x="8601" y="6207"/>
                  </a:moveTo>
                  <a:cubicBezTo>
                    <a:pt x="9137" y="6207"/>
                    <a:pt x="9609" y="6648"/>
                    <a:pt x="9609" y="7247"/>
                  </a:cubicBezTo>
                  <a:cubicBezTo>
                    <a:pt x="9609" y="7782"/>
                    <a:pt x="9137" y="8255"/>
                    <a:pt x="8601" y="8255"/>
                  </a:cubicBezTo>
                  <a:cubicBezTo>
                    <a:pt x="8003" y="8255"/>
                    <a:pt x="7530" y="7782"/>
                    <a:pt x="7530" y="7247"/>
                  </a:cubicBezTo>
                  <a:cubicBezTo>
                    <a:pt x="7530" y="6680"/>
                    <a:pt x="8003" y="6207"/>
                    <a:pt x="8601" y="6207"/>
                  </a:cubicBezTo>
                  <a:close/>
                  <a:moveTo>
                    <a:pt x="3749" y="8980"/>
                  </a:moveTo>
                  <a:cubicBezTo>
                    <a:pt x="4695" y="8980"/>
                    <a:pt x="5451" y="9704"/>
                    <a:pt x="5451" y="10649"/>
                  </a:cubicBezTo>
                  <a:lnTo>
                    <a:pt x="5451" y="11027"/>
                  </a:lnTo>
                  <a:lnTo>
                    <a:pt x="630" y="11027"/>
                  </a:lnTo>
                  <a:lnTo>
                    <a:pt x="630" y="10649"/>
                  </a:lnTo>
                  <a:lnTo>
                    <a:pt x="662" y="10649"/>
                  </a:lnTo>
                  <a:cubicBezTo>
                    <a:pt x="662" y="9704"/>
                    <a:pt x="1418" y="8980"/>
                    <a:pt x="2363" y="8980"/>
                  </a:cubicBezTo>
                  <a:close/>
                  <a:moveTo>
                    <a:pt x="9369" y="8976"/>
                  </a:moveTo>
                  <a:cubicBezTo>
                    <a:pt x="10266" y="8976"/>
                    <a:pt x="10995" y="9740"/>
                    <a:pt x="10995" y="10649"/>
                  </a:cubicBezTo>
                  <a:lnTo>
                    <a:pt x="10995" y="11027"/>
                  </a:lnTo>
                  <a:lnTo>
                    <a:pt x="6144" y="11027"/>
                  </a:lnTo>
                  <a:lnTo>
                    <a:pt x="6144" y="10649"/>
                  </a:lnTo>
                  <a:cubicBezTo>
                    <a:pt x="6144" y="9704"/>
                    <a:pt x="6900" y="8980"/>
                    <a:pt x="7845" y="8980"/>
                  </a:cubicBezTo>
                  <a:lnTo>
                    <a:pt x="9263" y="8980"/>
                  </a:lnTo>
                  <a:cubicBezTo>
                    <a:pt x="9298" y="8977"/>
                    <a:pt x="9334" y="8976"/>
                    <a:pt x="9369" y="8976"/>
                  </a:cubicBezTo>
                  <a:close/>
                  <a:moveTo>
                    <a:pt x="1040" y="1"/>
                  </a:moveTo>
                  <a:cubicBezTo>
                    <a:pt x="473" y="1"/>
                    <a:pt x="0" y="473"/>
                    <a:pt x="0" y="1009"/>
                  </a:cubicBezTo>
                  <a:lnTo>
                    <a:pt x="0" y="2427"/>
                  </a:lnTo>
                  <a:cubicBezTo>
                    <a:pt x="0" y="2994"/>
                    <a:pt x="473" y="3466"/>
                    <a:pt x="1040" y="3466"/>
                  </a:cubicBezTo>
                  <a:lnTo>
                    <a:pt x="1386" y="3466"/>
                  </a:lnTo>
                  <a:lnTo>
                    <a:pt x="1386" y="4474"/>
                  </a:lnTo>
                  <a:cubicBezTo>
                    <a:pt x="1386" y="4688"/>
                    <a:pt x="1546" y="4829"/>
                    <a:pt x="1727" y="4829"/>
                  </a:cubicBezTo>
                  <a:cubicBezTo>
                    <a:pt x="1813" y="4829"/>
                    <a:pt x="1904" y="4797"/>
                    <a:pt x="1985" y="4726"/>
                  </a:cubicBezTo>
                  <a:lnTo>
                    <a:pt x="3245" y="3466"/>
                  </a:lnTo>
                  <a:lnTo>
                    <a:pt x="4096" y="3466"/>
                  </a:lnTo>
                  <a:lnTo>
                    <a:pt x="4096" y="3813"/>
                  </a:lnTo>
                  <a:cubicBezTo>
                    <a:pt x="4096" y="4348"/>
                    <a:pt x="4568" y="4821"/>
                    <a:pt x="5136" y="4821"/>
                  </a:cubicBezTo>
                  <a:lnTo>
                    <a:pt x="7057" y="4821"/>
                  </a:lnTo>
                  <a:lnTo>
                    <a:pt x="7908" y="5672"/>
                  </a:lnTo>
                  <a:cubicBezTo>
                    <a:pt x="7341" y="5924"/>
                    <a:pt x="6868" y="6522"/>
                    <a:pt x="6868" y="7247"/>
                  </a:cubicBezTo>
                  <a:cubicBezTo>
                    <a:pt x="6868" y="7625"/>
                    <a:pt x="7026" y="8034"/>
                    <a:pt x="7278" y="8349"/>
                  </a:cubicBezTo>
                  <a:cubicBezTo>
                    <a:pt x="6648" y="8507"/>
                    <a:pt x="6144" y="8885"/>
                    <a:pt x="5829" y="9452"/>
                  </a:cubicBezTo>
                  <a:cubicBezTo>
                    <a:pt x="5514" y="8917"/>
                    <a:pt x="5010" y="8539"/>
                    <a:pt x="4411" y="8381"/>
                  </a:cubicBezTo>
                  <a:cubicBezTo>
                    <a:pt x="4663" y="8066"/>
                    <a:pt x="4821" y="7719"/>
                    <a:pt x="4821" y="7278"/>
                  </a:cubicBezTo>
                  <a:cubicBezTo>
                    <a:pt x="4821" y="6333"/>
                    <a:pt x="4064" y="5577"/>
                    <a:pt x="3119" y="5577"/>
                  </a:cubicBezTo>
                  <a:cubicBezTo>
                    <a:pt x="2174" y="5577"/>
                    <a:pt x="1418" y="6333"/>
                    <a:pt x="1418" y="7278"/>
                  </a:cubicBezTo>
                  <a:cubicBezTo>
                    <a:pt x="1418" y="7719"/>
                    <a:pt x="1576" y="8097"/>
                    <a:pt x="1828" y="8381"/>
                  </a:cubicBezTo>
                  <a:cubicBezTo>
                    <a:pt x="788" y="8665"/>
                    <a:pt x="32" y="9610"/>
                    <a:pt x="32" y="10712"/>
                  </a:cubicBezTo>
                  <a:lnTo>
                    <a:pt x="32" y="11374"/>
                  </a:lnTo>
                  <a:cubicBezTo>
                    <a:pt x="32" y="11563"/>
                    <a:pt x="189" y="11721"/>
                    <a:pt x="410" y="11721"/>
                  </a:cubicBezTo>
                  <a:lnTo>
                    <a:pt x="11374" y="11721"/>
                  </a:lnTo>
                  <a:cubicBezTo>
                    <a:pt x="11594" y="11721"/>
                    <a:pt x="11752" y="11563"/>
                    <a:pt x="11752" y="11374"/>
                  </a:cubicBezTo>
                  <a:lnTo>
                    <a:pt x="11752" y="10712"/>
                  </a:lnTo>
                  <a:cubicBezTo>
                    <a:pt x="11752" y="9610"/>
                    <a:pt x="10995" y="8665"/>
                    <a:pt x="9956" y="8381"/>
                  </a:cubicBezTo>
                  <a:cubicBezTo>
                    <a:pt x="10208" y="8066"/>
                    <a:pt x="10365" y="7719"/>
                    <a:pt x="10365" y="7278"/>
                  </a:cubicBezTo>
                  <a:cubicBezTo>
                    <a:pt x="10365" y="6459"/>
                    <a:pt x="9767" y="5735"/>
                    <a:pt x="8979" y="5577"/>
                  </a:cubicBezTo>
                  <a:lnTo>
                    <a:pt x="8979" y="4884"/>
                  </a:lnTo>
                  <a:lnTo>
                    <a:pt x="10649" y="4884"/>
                  </a:lnTo>
                  <a:lnTo>
                    <a:pt x="10649" y="4821"/>
                  </a:lnTo>
                  <a:cubicBezTo>
                    <a:pt x="11185" y="4821"/>
                    <a:pt x="11657" y="4348"/>
                    <a:pt x="11657" y="3813"/>
                  </a:cubicBezTo>
                  <a:lnTo>
                    <a:pt x="11657" y="2395"/>
                  </a:lnTo>
                  <a:cubicBezTo>
                    <a:pt x="11657" y="1828"/>
                    <a:pt x="11185" y="1355"/>
                    <a:pt x="10649" y="1355"/>
                  </a:cubicBezTo>
                  <a:lnTo>
                    <a:pt x="7530" y="1355"/>
                  </a:lnTo>
                  <a:lnTo>
                    <a:pt x="7530" y="1009"/>
                  </a:lnTo>
                  <a:cubicBezTo>
                    <a:pt x="7530" y="473"/>
                    <a:pt x="7057" y="1"/>
                    <a:pt x="6490" y="1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2B33606D-769A-460F-A771-9DD61B84A245}"/>
                </a:ext>
              </a:extLst>
            </p:cNvPr>
            <p:cNvSpPr txBox="1"/>
            <p:nvPr/>
          </p:nvSpPr>
          <p:spPr>
            <a:xfrm>
              <a:off x="8150112" y="2604293"/>
              <a:ext cx="21039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 SINH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6498249-C314-43D3-A1C8-16AB741E18FC}"/>
              </a:ext>
            </a:extLst>
          </p:cNvPr>
          <p:cNvGrpSpPr/>
          <p:nvPr/>
        </p:nvGrpSpPr>
        <p:grpSpPr>
          <a:xfrm>
            <a:off x="531282" y="249222"/>
            <a:ext cx="6890922" cy="1086235"/>
            <a:chOff x="531282" y="272374"/>
            <a:chExt cx="6890922" cy="1086235"/>
          </a:xfrm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6890922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ẨN BỊ CHO GIÁO VIÊN VÀ HỌC SINH</a:t>
              </a:r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图片 6">
            <a:extLst>
              <a:ext uri="{FF2B5EF4-FFF2-40B4-BE49-F238E27FC236}">
                <a16:creationId xmlns:a16="http://schemas.microsoft.com/office/drawing/2014/main" id="{F727B12B-187C-4371-A176-2E79656491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9AB168F-57A1-4C7D-A5B3-06A52E3B27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710323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图片 6">
            <a:extLst>
              <a:ext uri="{FF2B5EF4-FFF2-40B4-BE49-F238E27FC236}">
                <a16:creationId xmlns:a16="http://schemas.microsoft.com/office/drawing/2014/main" id="{292FC16E-EDAB-45AD-ADCE-FCB035A5D7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95" name="图片 23">
            <a:extLst>
              <a:ext uri="{FF2B5EF4-FFF2-40B4-BE49-F238E27FC236}">
                <a16:creationId xmlns:a16="http://schemas.microsoft.com/office/drawing/2014/main" id="{D18772D4-C574-4D2F-8F04-0500F00144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1544338-905C-4EAD-B404-8D030D6BA43B}"/>
              </a:ext>
            </a:extLst>
          </p:cNvPr>
          <p:cNvGrpSpPr/>
          <p:nvPr/>
        </p:nvGrpSpPr>
        <p:grpSpPr>
          <a:xfrm>
            <a:off x="531282" y="272374"/>
            <a:ext cx="6093254" cy="1086235"/>
            <a:chOff x="531282" y="272374"/>
            <a:chExt cx="6093254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700" b="1"/>
            </a:p>
          </p:txBody>
        </p:sp>
        <p:sp>
          <p:nvSpPr>
            <p:cNvPr id="8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7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̣NG 1: Phương trình quy về bậc hai</a:t>
              </a:r>
              <a:endParaRPr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31700" y="-1693359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374579D-ED39-48F2-B154-020E1A9C98BD}"/>
              </a:ext>
            </a:extLst>
          </p:cNvPr>
          <p:cNvGrpSpPr/>
          <p:nvPr/>
        </p:nvGrpSpPr>
        <p:grpSpPr>
          <a:xfrm>
            <a:off x="317500" y="2360570"/>
            <a:ext cx="4196903" cy="2138769"/>
            <a:chOff x="317500" y="2360570"/>
            <a:chExt cx="4196903" cy="2138769"/>
          </a:xfrm>
        </p:grpSpPr>
        <p:sp>
          <p:nvSpPr>
            <p:cNvPr id="28" name="Rectangle 4">
              <a:extLst>
                <a:ext uri="{FF2B5EF4-FFF2-40B4-BE49-F238E27FC236}">
                  <a16:creationId xmlns:a16="http://schemas.microsoft.com/office/drawing/2014/main" id="{B813ABB8-6C38-4BF2-A1F4-73E919A06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00" y="2360570"/>
              <a:ext cx="41969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3429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̀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F4098AEE-7DE9-4A7F-98B4-0DE75204D40A}"/>
                    </a:ext>
                  </a:extLst>
                </p:cNvPr>
                <p:cNvSpPr txBox="1"/>
                <p:nvPr/>
              </p:nvSpPr>
              <p:spPr>
                <a:xfrm>
                  <a:off x="827331" y="2818994"/>
                  <a:ext cx="303323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F4098AEE-7DE9-4A7F-98B4-0DE75204D4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331" y="2818994"/>
                  <a:ext cx="3033236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219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B1503BE-EC72-4FEF-8048-E05433BBBC1B}"/>
                    </a:ext>
                  </a:extLst>
                </p:cNvPr>
                <p:cNvSpPr txBox="1"/>
                <p:nvPr/>
              </p:nvSpPr>
              <p:spPr>
                <a:xfrm>
                  <a:off x="827331" y="3368157"/>
                  <a:ext cx="3212802" cy="6222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B1503BE-EC72-4FEF-8048-E05433BBBC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331" y="3368157"/>
                  <a:ext cx="3212802" cy="622222"/>
                </a:xfrm>
                <a:prstGeom prst="rect">
                  <a:avLst/>
                </a:prstGeom>
                <a:blipFill>
                  <a:blip r:embed="rId6"/>
                  <a:stretch>
                    <a:fillRect l="-3036" b="-8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6635A889-CC1F-4F71-88D4-699CDA316E51}"/>
                    </a:ext>
                  </a:extLst>
                </p:cNvPr>
                <p:cNvSpPr txBox="1"/>
                <p:nvPr/>
              </p:nvSpPr>
              <p:spPr>
                <a:xfrm>
                  <a:off x="827332" y="4037674"/>
                  <a:ext cx="324855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6635A889-CC1F-4F71-88D4-699CDA316E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332" y="4037674"/>
                  <a:ext cx="3248558" cy="461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002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1D4EB992-F68F-4F13-B023-A6981A676F90}"/>
              </a:ext>
            </a:extLst>
          </p:cNvPr>
          <p:cNvSpPr/>
          <p:nvPr/>
        </p:nvSpPr>
        <p:spPr>
          <a:xfrm>
            <a:off x="508472" y="2254386"/>
            <a:ext cx="4075468" cy="2349229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317500" y="-1570967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508472" y="-1463672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4993203" y="1112372"/>
            <a:ext cx="6786513" cy="4698881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DB458C34-21EC-4212-9C88-4E57F2C51383}"/>
                  </a:ext>
                </a:extLst>
              </p:cNvPr>
              <p:cNvSpPr txBox="1"/>
              <p:nvPr/>
            </p:nvSpPr>
            <p:spPr>
              <a:xfrm>
                <a:off x="5437762" y="1243727"/>
                <a:ext cx="4046706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DB458C34-21EC-4212-9C88-4E57F2C51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1243727"/>
                <a:ext cx="4046706" cy="470000"/>
              </a:xfrm>
              <a:prstGeom prst="rect">
                <a:avLst/>
              </a:prstGeom>
              <a:blipFill>
                <a:blip r:embed="rId8"/>
                <a:stretch>
                  <a:fillRect l="-2259" t="-10390" b="-272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38A0DEB-E6AD-4847-AE45-E924E39589E4}"/>
                  </a:ext>
                </a:extLst>
              </p:cNvPr>
              <p:cNvSpPr txBox="1"/>
              <p:nvPr/>
            </p:nvSpPr>
            <p:spPr>
              <a:xfrm>
                <a:off x="5437762" y="1698047"/>
                <a:ext cx="6245766" cy="42003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ặ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ó: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endParaRPr lang="en-US" sz="2400" b="0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́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̀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Thỏa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mãn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)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Loại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Với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ậ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hi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ệ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u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̉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ươ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i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̀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̃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ho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la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̀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Cambria Math" panose="02040503050406030204" pitchFamily="18" charset="0"/>
                  </a:rPr>
                  <a:t>v</a:t>
                </a: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à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38A0DEB-E6AD-4847-AE45-E924E3958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1698047"/>
                <a:ext cx="6245766" cy="4200381"/>
              </a:xfrm>
              <a:prstGeom prst="rect">
                <a:avLst/>
              </a:prstGeom>
              <a:blipFill>
                <a:blip r:embed="rId9"/>
                <a:stretch>
                  <a:fillRect l="-1463" b="-7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974351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2" grpId="0"/>
      <p:bldP spid="27" grpId="0" animBg="1"/>
      <p:bldP spid="4" grpId="0"/>
      <p:bldP spid="5" grpId="0"/>
      <p:bldP spid="11" grpId="0" animBg="1"/>
      <p:bldP spid="66" grpId="0"/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6">
            <a:extLst>
              <a:ext uri="{FF2B5EF4-FFF2-40B4-BE49-F238E27FC236}">
                <a16:creationId xmlns:a16="http://schemas.microsoft.com/office/drawing/2014/main" id="{3F76BD86-09EB-4271-86DC-E060A7D08A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2" name="图片 23">
            <a:extLst>
              <a:ext uri="{FF2B5EF4-FFF2-40B4-BE49-F238E27FC236}">
                <a16:creationId xmlns:a16="http://schemas.microsoft.com/office/drawing/2014/main" id="{19965C76-323C-4260-BDD1-2878755DD4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" name="Google Shape;350;p21">
            <a:extLst>
              <a:ext uri="{FF2B5EF4-FFF2-40B4-BE49-F238E27FC236}">
                <a16:creationId xmlns:a16="http://schemas.microsoft.com/office/drawing/2014/main" id="{D38C3DA8-FC6B-4E81-A902-E2120B3B7FFC}"/>
              </a:ext>
            </a:extLst>
          </p:cNvPr>
          <p:cNvSpPr/>
          <p:nvPr/>
        </p:nvSpPr>
        <p:spPr>
          <a:xfrm>
            <a:off x="531282" y="272374"/>
            <a:ext cx="6093254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 1: Phương trình quy về bậc hai</a:t>
            </a:r>
            <a:endParaRPr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4098AEE-7DE9-4A7F-98B4-0DE75204D40A}"/>
                  </a:ext>
                </a:extLst>
              </p:cNvPr>
              <p:cNvSpPr txBox="1"/>
              <p:nvPr/>
            </p:nvSpPr>
            <p:spPr>
              <a:xfrm>
                <a:off x="827331" y="2818994"/>
                <a:ext cx="30868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4098AEE-7DE9-4A7F-98B4-0DE75204D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1" y="2818994"/>
                <a:ext cx="3086876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16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B1503BE-EC72-4FEF-8048-E05433BBBC1B}"/>
                  </a:ext>
                </a:extLst>
              </p:cNvPr>
              <p:cNvSpPr txBox="1"/>
              <p:nvPr/>
            </p:nvSpPr>
            <p:spPr>
              <a:xfrm>
                <a:off x="827331" y="3368157"/>
                <a:ext cx="3497897" cy="754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2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B1503BE-EC72-4FEF-8048-E05433BBB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1" y="3368157"/>
                <a:ext cx="3497897" cy="754694"/>
              </a:xfrm>
              <a:prstGeom prst="rect">
                <a:avLst/>
              </a:prstGeom>
              <a:blipFill>
                <a:blip r:embed="rId6"/>
                <a:stretch>
                  <a:fillRect l="-2787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635A889-CC1F-4F71-88D4-699CDA316E51}"/>
                  </a:ext>
                </a:extLst>
              </p:cNvPr>
              <p:cNvSpPr txBox="1"/>
              <p:nvPr/>
            </p:nvSpPr>
            <p:spPr>
              <a:xfrm>
                <a:off x="827332" y="4037674"/>
                <a:ext cx="33069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635A889-CC1F-4F71-88D4-699CDA31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2" y="4037674"/>
                <a:ext cx="3306924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9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1D4EB992-F68F-4F13-B023-A6981A676F90}"/>
              </a:ext>
            </a:extLst>
          </p:cNvPr>
          <p:cNvSpPr/>
          <p:nvPr/>
        </p:nvSpPr>
        <p:spPr>
          <a:xfrm>
            <a:off x="508472" y="2254386"/>
            <a:ext cx="4075468" cy="2349229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4994714" y="1292147"/>
            <a:ext cx="6786513" cy="5293479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8E22BFA-78C7-4DF8-83A0-6FDA3C2893B4}"/>
                  </a:ext>
                </a:extLst>
              </p:cNvPr>
              <p:cNvSpPr txBox="1"/>
              <p:nvPr/>
            </p:nvSpPr>
            <p:spPr>
              <a:xfrm>
                <a:off x="5437762" y="1599366"/>
                <a:ext cx="4630365" cy="754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2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8E22BFA-78C7-4DF8-83A0-6FDA3C289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1599366"/>
                <a:ext cx="4630365" cy="754694"/>
              </a:xfrm>
              <a:prstGeom prst="rect">
                <a:avLst/>
              </a:prstGeom>
              <a:blipFill>
                <a:blip r:embed="rId8"/>
                <a:stretch>
                  <a:fillRect l="-1974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F74C81C-70B2-4A80-8D98-A1E99C9099A6}"/>
                  </a:ext>
                </a:extLst>
              </p:cNvPr>
              <p:cNvSpPr txBox="1"/>
              <p:nvPr/>
            </p:nvSpPr>
            <p:spPr>
              <a:xfrm>
                <a:off x="5437762" y="2443900"/>
                <a:ext cx="6211316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ư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ẫ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́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̉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24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̀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̉a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̃n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ó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y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̃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F74C81C-70B2-4A80-8D98-A1E99C9099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2443900"/>
                <a:ext cx="6211316" cy="3785652"/>
              </a:xfrm>
              <a:prstGeom prst="rect">
                <a:avLst/>
              </a:prstGeom>
              <a:blipFill>
                <a:blip r:embed="rId9"/>
                <a:stretch>
                  <a:fillRect l="-1472" t="-1288" r="-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4">
            <a:extLst>
              <a:ext uri="{FF2B5EF4-FFF2-40B4-BE49-F238E27FC236}">
                <a16:creationId xmlns:a16="http://schemas.microsoft.com/office/drawing/2014/main" id="{490B34CC-8231-479D-B63A-9E823D28A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2360570"/>
            <a:ext cx="4196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̀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5073956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6">
            <a:extLst>
              <a:ext uri="{FF2B5EF4-FFF2-40B4-BE49-F238E27FC236}">
                <a16:creationId xmlns:a16="http://schemas.microsoft.com/office/drawing/2014/main" id="{0BDE003F-6748-4E0A-9ADD-508541005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97316D8-62E0-4469-9B46-1F722E7E3B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" name="Google Shape;350;p21">
            <a:extLst>
              <a:ext uri="{FF2B5EF4-FFF2-40B4-BE49-F238E27FC236}">
                <a16:creationId xmlns:a16="http://schemas.microsoft.com/office/drawing/2014/main" id="{D38C3DA8-FC6B-4E81-A902-E2120B3B7FFC}"/>
              </a:ext>
            </a:extLst>
          </p:cNvPr>
          <p:cNvSpPr/>
          <p:nvPr/>
        </p:nvSpPr>
        <p:spPr>
          <a:xfrm>
            <a:off x="531282" y="272374"/>
            <a:ext cx="6093254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 1: Phương trình quy về bậc hai</a:t>
            </a:r>
            <a:endParaRPr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4098AEE-7DE9-4A7F-98B4-0DE75204D40A}"/>
                  </a:ext>
                </a:extLst>
              </p:cNvPr>
              <p:cNvSpPr txBox="1"/>
              <p:nvPr/>
            </p:nvSpPr>
            <p:spPr>
              <a:xfrm>
                <a:off x="827331" y="2818994"/>
                <a:ext cx="30194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4098AEE-7DE9-4A7F-98B4-0DE75204D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1" y="2818994"/>
                <a:ext cx="3019413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23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B1503BE-EC72-4FEF-8048-E05433BBBC1B}"/>
                  </a:ext>
                </a:extLst>
              </p:cNvPr>
              <p:cNvSpPr txBox="1"/>
              <p:nvPr/>
            </p:nvSpPr>
            <p:spPr>
              <a:xfrm>
                <a:off x="827330" y="3368157"/>
                <a:ext cx="3644293" cy="754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2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B1503BE-EC72-4FEF-8048-E05433BBB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0" y="3368157"/>
                <a:ext cx="3644293" cy="754694"/>
              </a:xfrm>
              <a:prstGeom prst="rect">
                <a:avLst/>
              </a:prstGeom>
              <a:blipFill>
                <a:blip r:embed="rId6"/>
                <a:stretch>
                  <a:fillRect l="-2676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635A889-CC1F-4F71-88D4-699CDA316E51}"/>
                  </a:ext>
                </a:extLst>
              </p:cNvPr>
              <p:cNvSpPr txBox="1"/>
              <p:nvPr/>
            </p:nvSpPr>
            <p:spPr>
              <a:xfrm>
                <a:off x="827332" y="4037674"/>
                <a:ext cx="32335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635A889-CC1F-4F71-88D4-699CDA31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2" y="4037674"/>
                <a:ext cx="3233518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301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1D4EB992-F68F-4F13-B023-A6981A676F90}"/>
              </a:ext>
            </a:extLst>
          </p:cNvPr>
          <p:cNvSpPr/>
          <p:nvPr/>
        </p:nvSpPr>
        <p:spPr>
          <a:xfrm>
            <a:off x="508472" y="2254386"/>
            <a:ext cx="4075468" cy="2349229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4994714" y="1292147"/>
            <a:ext cx="6786513" cy="5293479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C5426B6-8C19-4661-A808-B4F67C4837D2}"/>
                  </a:ext>
                </a:extLst>
              </p:cNvPr>
              <p:cNvSpPr txBox="1"/>
              <p:nvPr/>
            </p:nvSpPr>
            <p:spPr>
              <a:xfrm>
                <a:off x="5437762" y="1599366"/>
                <a:ext cx="4630365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C5426B6-8C19-4661-A808-B4F67C483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1599366"/>
                <a:ext cx="4630365" cy="470000"/>
              </a:xfrm>
              <a:prstGeom prst="rect">
                <a:avLst/>
              </a:prstGeom>
              <a:blipFill>
                <a:blip r:embed="rId8"/>
                <a:stretch>
                  <a:fillRect l="-1974" t="-10390" b="-272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648956-CD06-479A-9116-A7B62B3F4D4C}"/>
                  </a:ext>
                </a:extLst>
              </p:cNvPr>
              <p:cNvSpPr txBox="1"/>
              <p:nvPr/>
            </p:nvSpPr>
            <p:spPr>
              <a:xfrm>
                <a:off x="5541778" y="2333457"/>
                <a:ext cx="4966103" cy="41358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i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ặ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7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́ hai nghiệm phân biệ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rad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rad>
                        </m:num>
                        <m:den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y nghiệm của phương trình đã cho là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rad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rad>
                        </m:num>
                        <m:den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648956-CD06-479A-9116-A7B62B3F4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778" y="2333457"/>
                <a:ext cx="4966103" cy="4135876"/>
              </a:xfrm>
              <a:prstGeom prst="rect">
                <a:avLst/>
              </a:prstGeom>
              <a:blipFill>
                <a:blip r:embed="rId9"/>
                <a:stretch>
                  <a:fillRect l="-3681" r="-2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4">
            <a:extLst>
              <a:ext uri="{FF2B5EF4-FFF2-40B4-BE49-F238E27FC236}">
                <a16:creationId xmlns:a16="http://schemas.microsoft.com/office/drawing/2014/main" id="{735AA69E-CFCA-4C6C-809C-1A0ECEFD9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2360570"/>
            <a:ext cx="4196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̀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651117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7" grpId="0" animBg="1"/>
      <p:bldP spid="8" grpId="0" animBg="1"/>
      <p:bldP spid="2" grpId="0"/>
      <p:bldP spid="29" grpId="0"/>
      <p:bldP spid="30" grpId="0"/>
      <p:bldP spid="31" grpId="0"/>
      <p:bldP spid="27" grpId="0" animBg="1"/>
      <p:bldP spid="4" grpId="0"/>
      <p:bldP spid="5" grpId="0"/>
      <p:bldP spid="11" grpId="0" animBg="1"/>
      <p:bldP spid="21" grpId="0"/>
      <p:bldP spid="9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613353A-22DD-4AC7-BBEE-258B862D7F3D}"/>
              </a:ext>
            </a:extLst>
          </p:cNvPr>
          <p:cNvGrpSpPr/>
          <p:nvPr/>
        </p:nvGrpSpPr>
        <p:grpSpPr>
          <a:xfrm>
            <a:off x="531281" y="272374"/>
            <a:ext cx="8521279" cy="1086235"/>
            <a:chOff x="531281" y="272374"/>
            <a:chExt cx="8521279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7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1" y="272374"/>
              <a:ext cx="85212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7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̣NG 2: Phương trình quy về bậc hai chứa tham số</a:t>
              </a:r>
              <a:endParaRPr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7" name="object 9">
            <a:extLst>
              <a:ext uri="{FF2B5EF4-FFF2-40B4-BE49-F238E27FC236}">
                <a16:creationId xmlns:a16="http://schemas.microsoft.com/office/drawing/2014/main" id="{613E96C7-DB65-402D-84CE-6635F0336941}"/>
              </a:ext>
            </a:extLst>
          </p:cNvPr>
          <p:cNvSpPr/>
          <p:nvPr/>
        </p:nvSpPr>
        <p:spPr>
          <a:xfrm>
            <a:off x="7180002" y="2169012"/>
            <a:ext cx="4204107" cy="30253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641D09E-7046-4F5C-B877-B652ECBCB4E8}"/>
                  </a:ext>
                </a:extLst>
              </p:cNvPr>
              <p:cNvSpPr txBox="1"/>
              <p:nvPr/>
            </p:nvSpPr>
            <p:spPr>
              <a:xfrm>
                <a:off x="934350" y="2245718"/>
                <a:ext cx="5309467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̀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ê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: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641D09E-7046-4F5C-B877-B652ECBC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350" y="2245718"/>
                <a:ext cx="5309467" cy="3046988"/>
              </a:xfrm>
              <a:prstGeom prst="rect">
                <a:avLst/>
              </a:prstGeom>
              <a:blipFill>
                <a:blip r:embed="rId4"/>
                <a:stretch>
                  <a:fillRect l="-2870" t="-2800" r="-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79FB2650-FA63-4579-8548-CA918802A64E}"/>
              </a:ext>
            </a:extLst>
          </p:cNvPr>
          <p:cNvSpPr/>
          <p:nvPr/>
        </p:nvSpPr>
        <p:spPr>
          <a:xfrm>
            <a:off x="807890" y="2070620"/>
            <a:ext cx="5564222" cy="3025303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2" name="图片 6">
            <a:extLst>
              <a:ext uri="{FF2B5EF4-FFF2-40B4-BE49-F238E27FC236}">
                <a16:creationId xmlns:a16="http://schemas.microsoft.com/office/drawing/2014/main" id="{3F0D071F-776E-4E3B-A283-7035C2F729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72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>
        <p:push dir="u"/>
      </p:transition>
    </mc:Choice>
    <mc:Fallback xmlns="">
      <p:transition spd="slow" advTm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 animBg="1"/>
      <p:bldP spid="3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6">
            <a:extLst>
              <a:ext uri="{FF2B5EF4-FFF2-40B4-BE49-F238E27FC236}">
                <a16:creationId xmlns:a16="http://schemas.microsoft.com/office/drawing/2014/main" id="{A3B7104C-FBDE-4654-AC43-EF1566FA93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072370" y="1292147"/>
            <a:ext cx="6786513" cy="5293479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30278FF-2B1E-4CE9-91B1-65C92EDFA4C0}"/>
                  </a:ext>
                </a:extLst>
              </p:cNvPr>
              <p:cNvSpPr txBox="1"/>
              <p:nvPr/>
            </p:nvSpPr>
            <p:spPr>
              <a:xfrm>
                <a:off x="433257" y="2450263"/>
                <a:ext cx="4204403" cy="2215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 2: Cho phương trình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ìm m để phương trình (1):</a:t>
                </a:r>
              </a:p>
              <a:p>
                <a:r>
                  <a:rPr lang="en-US" sz="2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Có nghiệm duy nhất.</a:t>
                </a:r>
                <a:br>
                  <a:rPr lang="en-US" sz="2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Có bốn nghiệm phân biệt.</a:t>
                </a:r>
              </a:p>
              <a:p>
                <a:endParaRPr 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30278FF-2B1E-4CE9-91B1-65C92EDFA4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57" y="2450263"/>
                <a:ext cx="4204403" cy="2215991"/>
              </a:xfrm>
              <a:prstGeom prst="rect">
                <a:avLst/>
              </a:prstGeom>
              <a:blipFill>
                <a:blip r:embed="rId4"/>
                <a:stretch>
                  <a:fillRect l="-2174" t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3EB27B76-1F1B-4FB7-AC96-744E533EF404}"/>
              </a:ext>
            </a:extLst>
          </p:cNvPr>
          <p:cNvSpPr/>
          <p:nvPr/>
        </p:nvSpPr>
        <p:spPr>
          <a:xfrm>
            <a:off x="333117" y="2315946"/>
            <a:ext cx="4406136" cy="2320694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0C1E568-A532-4DEC-9FEF-21E742B13203}"/>
                  </a:ext>
                </a:extLst>
              </p:cNvPr>
              <p:cNvSpPr txBox="1"/>
              <p:nvPr/>
            </p:nvSpPr>
            <p:spPr>
              <a:xfrm>
                <a:off x="5535039" y="1673477"/>
                <a:ext cx="6186309" cy="35014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ặ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́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̉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ê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̣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có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́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có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̀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̣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0C1E568-A532-4DEC-9FEF-21E742B13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039" y="1673477"/>
                <a:ext cx="6186309" cy="3501471"/>
              </a:xfrm>
              <a:prstGeom prst="rect">
                <a:avLst/>
              </a:prstGeom>
              <a:blipFill>
                <a:blip r:embed="rId5"/>
                <a:stretch>
                  <a:fillRect l="-1576" t="-1394" r="-197" b="-3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Google Shape;350;p21">
            <a:extLst>
              <a:ext uri="{FF2B5EF4-FFF2-40B4-BE49-F238E27FC236}">
                <a16:creationId xmlns:a16="http://schemas.microsoft.com/office/drawing/2014/main" id="{689E31BE-93AD-4B14-91A1-EA2032F5913E}"/>
              </a:ext>
            </a:extLst>
          </p:cNvPr>
          <p:cNvSpPr/>
          <p:nvPr/>
        </p:nvSpPr>
        <p:spPr>
          <a:xfrm>
            <a:off x="531281" y="272374"/>
            <a:ext cx="85212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 2: Phương trình quy về bậc hai chứa tham số</a:t>
            </a:r>
            <a:endParaRPr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8" descr="Digit 12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7700"/>
            <a:ext cx="2057400" cy="11303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6833669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6">
            <a:extLst>
              <a:ext uri="{FF2B5EF4-FFF2-40B4-BE49-F238E27FC236}">
                <a16:creationId xmlns:a16="http://schemas.microsoft.com/office/drawing/2014/main" id="{96DE71C6-F645-4426-BE1F-9284763022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072370" y="1292147"/>
            <a:ext cx="6786513" cy="5293479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1B84E0B-D00E-457E-84A2-E8BC84499F89}"/>
              </a:ext>
            </a:extLst>
          </p:cNvPr>
          <p:cNvGrpSpPr/>
          <p:nvPr/>
        </p:nvGrpSpPr>
        <p:grpSpPr>
          <a:xfrm>
            <a:off x="333117" y="2315946"/>
            <a:ext cx="4406136" cy="2350308"/>
            <a:chOff x="1215957" y="1702340"/>
            <a:chExt cx="5564222" cy="3063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30278FF-2B1E-4CE9-91B1-65C92EDFA4C0}"/>
                    </a:ext>
                  </a:extLst>
                </p:cNvPr>
                <p:cNvSpPr txBox="1"/>
                <p:nvPr/>
              </p:nvSpPr>
              <p:spPr>
                <a:xfrm>
                  <a:off x="1342417" y="1877438"/>
                  <a:ext cx="5309467" cy="28888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̀i 2: Cho phương trình:</a:t>
                  </a:r>
                </a:p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  <a:p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Tìm m để phương trình (1):</a:t>
                  </a:r>
                </a:p>
                <a:p>
                  <a:r>
                    <a:rPr lang="en-US" sz="240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a. Có nghiệm duy nhất.</a:t>
                  </a:r>
                  <a:br>
                    <a:rPr lang="en-US" sz="240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240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b. Có bốn nghiệm phân biệt.</a:t>
                  </a:r>
                </a:p>
                <a:p>
                  <a:endParaRPr lang="en-US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30278FF-2B1E-4CE9-91B1-65C92EDFA4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2417" y="1877438"/>
                  <a:ext cx="5309467" cy="2888810"/>
                </a:xfrm>
                <a:prstGeom prst="rect">
                  <a:avLst/>
                </a:prstGeom>
                <a:blipFill>
                  <a:blip r:embed="rId5"/>
                  <a:stretch>
                    <a:fillRect l="-2174" t="-22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EB27B76-1F1B-4FB7-AC96-744E533EF404}"/>
                </a:ext>
              </a:extLst>
            </p:cNvPr>
            <p:cNvSpPr/>
            <p:nvPr/>
          </p:nvSpPr>
          <p:spPr>
            <a:xfrm>
              <a:off x="1215957" y="1702340"/>
              <a:ext cx="5564222" cy="302530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0C1E568-A532-4DEC-9FEF-21E742B13203}"/>
                  </a:ext>
                </a:extLst>
              </p:cNvPr>
              <p:cNvSpPr txBox="1"/>
              <p:nvPr/>
            </p:nvSpPr>
            <p:spPr>
              <a:xfrm>
                <a:off x="5535039" y="1673477"/>
                <a:ext cx="6167073" cy="35585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có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́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̣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́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l-GR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4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lang="en-US" sz="2400" b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Vậ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vớ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o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ma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â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ài</a:t>
                </a:r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0C1E568-A532-4DEC-9FEF-21E742B13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039" y="1673477"/>
                <a:ext cx="6167073" cy="3558538"/>
              </a:xfrm>
              <a:prstGeom prst="rect">
                <a:avLst/>
              </a:prstGeom>
              <a:blipFill>
                <a:blip r:embed="rId6"/>
                <a:stretch>
                  <a:fillRect l="-1581" t="-1372" r="-593" b="-3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85212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 2: Phương trình quy về bậc hai chứa tham số</a:t>
            </a:r>
            <a:endParaRPr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8" descr="Digit 12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7700"/>
            <a:ext cx="2057400" cy="11303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6699734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0">
            <a:extLst>
              <a:ext uri="{FF2B5EF4-FFF2-40B4-BE49-F238E27FC236}">
                <a16:creationId xmlns:a16="http://schemas.microsoft.com/office/drawing/2014/main" id="{47597A52-18A3-4722-B2FF-FFA006C4C3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17529">
            <a:off x="403279" y="465793"/>
            <a:ext cx="828716" cy="68705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961941C-271D-466B-8B0D-F2767933E4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154" y="517127"/>
            <a:ext cx="900374" cy="1135648"/>
          </a:xfrm>
          <a:prstGeom prst="rect">
            <a:avLst/>
          </a:prstGeom>
        </p:spPr>
      </p:pic>
      <p:pic>
        <p:nvPicPr>
          <p:cNvPr id="14" name="图片 20">
            <a:extLst>
              <a:ext uri="{FF2B5EF4-FFF2-40B4-BE49-F238E27FC236}">
                <a16:creationId xmlns:a16="http://schemas.microsoft.com/office/drawing/2014/main" id="{BC208304-7344-4896-BAAB-1784EB3ADF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15" name="图片 23">
            <a:extLst>
              <a:ext uri="{FF2B5EF4-FFF2-40B4-BE49-F238E27FC236}">
                <a16:creationId xmlns:a16="http://schemas.microsoft.com/office/drawing/2014/main" id="{0F028DDB-2820-445F-BB9A-A658CE9A3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BEBA67A-8A91-4677-A7BB-543F8B497516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0EE6D476-1C47-4DF6-9A19-D5329810E46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7550" y="2454480"/>
            <a:ext cx="2440869" cy="4300988"/>
          </a:xfrm>
          <a:prstGeom prst="rect">
            <a:avLst/>
          </a:prstGeom>
        </p:spPr>
      </p:pic>
      <p:pic>
        <p:nvPicPr>
          <p:cNvPr id="11" name="图片 6">
            <a:extLst>
              <a:ext uri="{FF2B5EF4-FFF2-40B4-BE49-F238E27FC236}">
                <a16:creationId xmlns:a16="http://schemas.microsoft.com/office/drawing/2014/main" id="{241551EC-632F-40AA-9CEC-3C1328D6E6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40D45230-625E-4B36-ABB5-CD900C8D6604}"/>
              </a:ext>
            </a:extLst>
          </p:cNvPr>
          <p:cNvGrpSpPr/>
          <p:nvPr/>
        </p:nvGrpSpPr>
        <p:grpSpPr>
          <a:xfrm>
            <a:off x="1402117" y="277322"/>
            <a:ext cx="8148282" cy="4869796"/>
            <a:chOff x="304838" y="602442"/>
            <a:chExt cx="8148282" cy="486979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70CD98D-543F-4A26-9F31-4944E0BD359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38" y="602442"/>
              <a:ext cx="8148282" cy="4869796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78404D1-D509-4F5A-87B2-9D536B6C69F6}"/>
                </a:ext>
              </a:extLst>
            </p:cNvPr>
            <p:cNvSpPr txBox="1"/>
            <p:nvPr/>
          </p:nvSpPr>
          <p:spPr>
            <a:xfrm>
              <a:off x="2246824" y="3296920"/>
              <a:ext cx="443903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Ậ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79044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4000" advTm="0">
        <p15:prstTrans prst="curtains"/>
      </p:transition>
    </mc:Choice>
    <mc:Fallback xmlns="">
      <p:transition spd="slow" advTm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bject 9">
            <a:extLst>
              <a:ext uri="{FF2B5EF4-FFF2-40B4-BE49-F238E27FC236}">
                <a16:creationId xmlns:a16="http://schemas.microsoft.com/office/drawing/2014/main" id="{5D029569-D20B-4079-8236-1A0BC1C255E4}"/>
              </a:ext>
            </a:extLst>
          </p:cNvPr>
          <p:cNvSpPr/>
          <p:nvPr/>
        </p:nvSpPr>
        <p:spPr>
          <a:xfrm>
            <a:off x="7912042" y="2680195"/>
            <a:ext cx="3765068" cy="260672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28" name="图片 20">
            <a:extLst>
              <a:ext uri="{FF2B5EF4-FFF2-40B4-BE49-F238E27FC236}">
                <a16:creationId xmlns:a16="http://schemas.microsoft.com/office/drawing/2014/main" id="{94A9CF0F-07FF-419B-BFA6-EA5D289AC5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B5C49E2-7342-40B3-B715-476864FB4EFD}"/>
              </a:ext>
            </a:extLst>
          </p:cNvPr>
          <p:cNvGrpSpPr/>
          <p:nvPr/>
        </p:nvGrpSpPr>
        <p:grpSpPr>
          <a:xfrm>
            <a:off x="531281" y="272374"/>
            <a:ext cx="4106379" cy="1086235"/>
            <a:chOff x="531281" y="272374"/>
            <a:chExt cx="4106379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50;p21">
              <a:extLst>
                <a:ext uri="{FF2B5EF4-FFF2-40B4-BE49-F238E27FC236}">
                  <a16:creationId xmlns:a16="http://schemas.microsoft.com/office/drawing/2014/main" id="{133CDE3B-8FB8-4BF2-B167-490914DC6301}"/>
                </a:ext>
              </a:extLst>
            </p:cNvPr>
            <p:cNvSpPr/>
            <p:nvPr/>
          </p:nvSpPr>
          <p:spPr>
            <a:xfrm>
              <a:off x="531281" y="272374"/>
              <a:ext cx="41063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ỆN TẬP</a:t>
              </a:r>
              <a:endParaRPr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/>
              <p:nvPr/>
            </p:nvSpPr>
            <p:spPr>
              <a:xfrm>
                <a:off x="450180" y="2017084"/>
                <a:ext cx="6994606" cy="3427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 3: Giải các phương trình</a:t>
                </a:r>
              </a:p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4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4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12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80" y="2017084"/>
                <a:ext cx="6994606" cy="3427092"/>
              </a:xfrm>
              <a:prstGeom prst="rect">
                <a:avLst/>
              </a:prstGeom>
              <a:blipFill>
                <a:blip r:embed="rId7"/>
                <a:stretch>
                  <a:fillRect l="-2267" t="-2491" b="-4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75B85060-12FB-47A5-AA98-6AE17FDAEB5C}"/>
              </a:ext>
            </a:extLst>
          </p:cNvPr>
          <p:cNvSpPr/>
          <p:nvPr/>
        </p:nvSpPr>
        <p:spPr>
          <a:xfrm>
            <a:off x="193751" y="1808481"/>
            <a:ext cx="7406640" cy="3881120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9" name="图片 23">
            <a:extLst>
              <a:ext uri="{FF2B5EF4-FFF2-40B4-BE49-F238E27FC236}">
                <a16:creationId xmlns:a16="http://schemas.microsoft.com/office/drawing/2014/main" id="{EADD3877-59E0-431C-B30E-C51327273D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pic>
        <p:nvPicPr>
          <p:cNvPr id="30" name="图片 6">
            <a:extLst>
              <a:ext uri="{FF2B5EF4-FFF2-40B4-BE49-F238E27FC236}">
                <a16:creationId xmlns:a16="http://schemas.microsoft.com/office/drawing/2014/main" id="{E805295F-F134-4A96-A058-7EC9F787703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44BC887F-B60C-4391-A082-59F703D69EE9}"/>
              </a:ext>
            </a:extLst>
          </p:cNvPr>
          <p:cNvSpPr/>
          <p:nvPr/>
        </p:nvSpPr>
        <p:spPr>
          <a:xfrm>
            <a:off x="8080369" y="2680196"/>
            <a:ext cx="3631653" cy="2606723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7 Minute Countdown Timer with Alarm">
            <a:hlinkClick r:id="" action="ppaction://media"/>
            <a:extLst>
              <a:ext uri="{FF2B5EF4-FFF2-40B4-BE49-F238E27FC236}">
                <a16:creationId xmlns:a16="http://schemas.microsoft.com/office/drawing/2014/main" id="{1A1840DD-E78F-473B-9297-24F53BA580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406823" y="4474823"/>
            <a:ext cx="1192998" cy="671061"/>
          </a:xfrm>
          <a:prstGeom prst="rect">
            <a:avLst/>
          </a:prstGeom>
        </p:spPr>
      </p:pic>
      <p:sp>
        <p:nvSpPr>
          <p:cNvPr id="21" name="Rounded Rectangle 6">
            <a:extLst>
              <a:ext uri="{FF2B5EF4-FFF2-40B4-BE49-F238E27FC236}">
                <a16:creationId xmlns:a16="http://schemas.microsoft.com/office/drawing/2014/main" id="{B72ED65E-6E20-465F-AA2B-2306B7402C70}"/>
              </a:ext>
            </a:extLst>
          </p:cNvPr>
          <p:cNvSpPr/>
          <p:nvPr/>
        </p:nvSpPr>
        <p:spPr>
          <a:xfrm>
            <a:off x="5104204" y="231537"/>
            <a:ext cx="7010073" cy="1324729"/>
          </a:xfrm>
          <a:prstGeom prst="round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vi-V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1012418"/>
      </p:ext>
    </p:extLst>
  </p:cSld>
  <p:clrMapOvr>
    <a:masterClrMapping/>
  </p:clrMapOvr>
  <p:transition spd="slow" advTm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19" grpId="0" animBg="1"/>
      <p:bldP spid="3" grpId="0"/>
      <p:bldP spid="23" grpId="0" animBg="1"/>
      <p:bldP spid="16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0">
            <a:extLst>
              <a:ext uri="{FF2B5EF4-FFF2-40B4-BE49-F238E27FC236}">
                <a16:creationId xmlns:a16="http://schemas.microsoft.com/office/drawing/2014/main" id="{8CF54EFC-5DA7-4FD8-9777-8EF0C78B84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947732" y="399833"/>
            <a:ext cx="6036777" cy="5972108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  <a:endParaRPr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EB27B76-1F1B-4FB7-AC96-744E533EF404}"/>
              </a:ext>
            </a:extLst>
          </p:cNvPr>
          <p:cNvSpPr/>
          <p:nvPr/>
        </p:nvSpPr>
        <p:spPr>
          <a:xfrm>
            <a:off x="292138" y="1890120"/>
            <a:ext cx="5284973" cy="2991534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/>
              <p:nvPr/>
            </p:nvSpPr>
            <p:spPr>
              <a:xfrm>
                <a:off x="292138" y="2073051"/>
                <a:ext cx="5284973" cy="2224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12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38" y="2073051"/>
                <a:ext cx="5284973" cy="2224070"/>
              </a:xfrm>
              <a:prstGeom prst="rect">
                <a:avLst/>
              </a:prstGeom>
              <a:blipFill>
                <a:blip r:embed="rId5"/>
                <a:stretch>
                  <a:fillRect l="-1845" t="-2192" b="-54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图片 6">
            <a:extLst>
              <a:ext uri="{FF2B5EF4-FFF2-40B4-BE49-F238E27FC236}">
                <a16:creationId xmlns:a16="http://schemas.microsoft.com/office/drawing/2014/main" id="{143D2298-7739-4C37-A758-4C4B8355B6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1146040" y="-7527"/>
            <a:ext cx="913283" cy="779129"/>
          </a:xfrm>
          <a:prstGeom prst="rect">
            <a:avLst/>
          </a:prstGeom>
        </p:spPr>
      </p:pic>
      <p:pic>
        <p:nvPicPr>
          <p:cNvPr id="27" name="图片 23">
            <a:extLst>
              <a:ext uri="{FF2B5EF4-FFF2-40B4-BE49-F238E27FC236}">
                <a16:creationId xmlns:a16="http://schemas.microsoft.com/office/drawing/2014/main" id="{741685CF-5769-4093-B078-01018ECE2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832" y="55768"/>
            <a:ext cx="1089168" cy="65254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5F8AB7-5E6B-49C8-8412-BD21511AF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37169"/>
              </p:ext>
            </p:extLst>
          </p:nvPr>
        </p:nvGraphicFramePr>
        <p:xfrm>
          <a:off x="6490493" y="614051"/>
          <a:ext cx="2367180" cy="43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50951" imgH="266694" progId="Equation.DSMT4">
                  <p:embed/>
                </p:oleObj>
              </mc:Choice>
              <mc:Fallback>
                <p:oleObj name="Equation" r:id="rId7" imgW="1450951" imgH="266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0493" y="614051"/>
                        <a:ext cx="2367180" cy="43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DA7AE273-D178-4212-A2E2-66B7475A4C91}"/>
              </a:ext>
            </a:extLst>
          </p:cNvPr>
          <p:cNvSpPr txBox="1"/>
          <p:nvPr/>
        </p:nvSpPr>
        <p:spPr>
          <a:xfrm>
            <a:off x="6001520" y="1117494"/>
            <a:ext cx="58856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Ð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5C8457E-BE9D-4067-81AE-F548774D7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96023"/>
              </p:ext>
            </p:extLst>
          </p:nvPr>
        </p:nvGraphicFramePr>
        <p:xfrm>
          <a:off x="6614204" y="1101565"/>
          <a:ext cx="1074673" cy="46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3757" imgH="237901" progId="Equation.DSMT4">
                  <p:embed/>
                </p:oleObj>
              </mc:Choice>
              <mc:Fallback>
                <p:oleObj name="Equation" r:id="rId9" imgW="553757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4204" y="1101565"/>
                        <a:ext cx="1074673" cy="46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2BF2B71-96CA-43FF-8601-AD3BE44FD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41198"/>
              </p:ext>
            </p:extLst>
          </p:nvPr>
        </p:nvGraphicFramePr>
        <p:xfrm>
          <a:off x="9336198" y="1191465"/>
          <a:ext cx="648312" cy="34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2557" imgH="190393" progId="Equation.DSMT4">
                  <p:embed/>
                </p:oleObj>
              </mc:Choice>
              <mc:Fallback>
                <p:oleObj name="Equation" r:id="rId11" imgW="362557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6198" y="1191465"/>
                        <a:ext cx="648312" cy="341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DF1526D4-CA89-4E6C-A6D1-8583ABE87238}"/>
              </a:ext>
            </a:extLst>
          </p:cNvPr>
          <p:cNvSpPr txBox="1"/>
          <p:nvPr/>
        </p:nvSpPr>
        <p:spPr>
          <a:xfrm>
            <a:off x="5918120" y="161138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4BDF510-99ED-4286-BDDD-CCEF90EE5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48713"/>
              </p:ext>
            </p:extLst>
          </p:nvPr>
        </p:nvGraphicFramePr>
        <p:xfrm>
          <a:off x="6300469" y="2181103"/>
          <a:ext cx="1973696" cy="39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5393" imgH="228544" progId="Equation.DSMT4">
                  <p:embed/>
                </p:oleObj>
              </mc:Choice>
              <mc:Fallback>
                <p:oleObj name="Equation" r:id="rId13" imgW="1145393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0469" y="2181103"/>
                        <a:ext cx="1973696" cy="393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029E204-85AE-474D-87CF-0A48F858B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33614"/>
              </p:ext>
            </p:extLst>
          </p:nvPr>
        </p:nvGraphicFramePr>
        <p:xfrm>
          <a:off x="8267790" y="2198168"/>
          <a:ext cx="423628" cy="43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7578" imgH="266694" progId="Equation.DSMT4">
                  <p:embed/>
                </p:oleObj>
              </mc:Choice>
              <mc:Fallback>
                <p:oleObj name="Equation" r:id="rId15" imgW="257578" imgH="266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67790" y="2198168"/>
                        <a:ext cx="423628" cy="43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84B27350-3251-4507-A573-1CCE26CB039B}"/>
              </a:ext>
            </a:extLst>
          </p:cNvPr>
          <p:cNvSpPr txBox="1"/>
          <p:nvPr/>
        </p:nvSpPr>
        <p:spPr>
          <a:xfrm>
            <a:off x="6019272" y="260642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 trình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: </a:t>
            </a:r>
            <a:endParaRPr lang="en-US" sz="24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717DA11-3999-48C9-80EB-F001E966C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64692"/>
              </p:ext>
            </p:extLst>
          </p:nvPr>
        </p:nvGraphicFramePr>
        <p:xfrm>
          <a:off x="7773951" y="2615786"/>
          <a:ext cx="423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23884" imgH="440551" progId="Equation.DSMT4">
                  <p:embed/>
                </p:oleObj>
              </mc:Choice>
              <mc:Fallback>
                <p:oleObj name="Equation" r:id="rId17" imgW="423884" imgH="440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73951" y="2615786"/>
                        <a:ext cx="423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E64AA1B-EE4E-409D-9455-E3ABF8F27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50554"/>
              </p:ext>
            </p:extLst>
          </p:nvPr>
        </p:nvGraphicFramePr>
        <p:xfrm>
          <a:off x="8691418" y="2690127"/>
          <a:ext cx="826937" cy="28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3757" imgH="190393" progId="Equation.DSMT4">
                  <p:embed/>
                </p:oleObj>
              </mc:Choice>
              <mc:Fallback>
                <p:oleObj name="Equation" r:id="rId19" imgW="553757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91418" y="2690127"/>
                        <a:ext cx="826937" cy="28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9DBECE6F-0050-4101-A8CF-C9DAC5BD6F98}"/>
              </a:ext>
            </a:extLst>
          </p:cNvPr>
          <p:cNvSpPr txBox="1"/>
          <p:nvPr/>
        </p:nvSpPr>
        <p:spPr>
          <a:xfrm>
            <a:off x="6036777" y="307972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 của phương tr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A257C0D-6A7D-4DA7-B620-6AC3DB733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29129"/>
              </p:ext>
            </p:extLst>
          </p:nvPr>
        </p:nvGraphicFramePr>
        <p:xfrm>
          <a:off x="9336198" y="3086447"/>
          <a:ext cx="423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23884" imgH="440551" progId="Equation.DSMT4">
                  <p:embed/>
                </p:oleObj>
              </mc:Choice>
              <mc:Fallback>
                <p:oleObj name="Equation" r:id="rId21" imgW="423884" imgH="440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36198" y="3086447"/>
                        <a:ext cx="423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0F99B29-7B89-4867-8B95-8F44BDEE3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8449"/>
              </p:ext>
            </p:extLst>
          </p:nvPr>
        </p:nvGraphicFramePr>
        <p:xfrm>
          <a:off x="6178403" y="3586161"/>
          <a:ext cx="157222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3674" imgH="285770" progId="Equation.DSMT4">
                  <p:embed/>
                </p:oleObj>
              </mc:Choice>
              <mc:Fallback>
                <p:oleObj name="Equation" r:id="rId23" imgW="973674" imgH="285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78403" y="3586161"/>
                        <a:ext cx="1572225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3F9FA84-AF3F-4C64-8286-412856F78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4081"/>
              </p:ext>
            </p:extLst>
          </p:nvPr>
        </p:nvGraphicFramePr>
        <p:xfrm>
          <a:off x="9244836" y="3597178"/>
          <a:ext cx="1860336" cy="42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50372" imgH="285770" progId="Equation.DSMT4">
                  <p:embed/>
                </p:oleObj>
              </mc:Choice>
              <mc:Fallback>
                <p:oleObj name="Equation" r:id="rId25" imgW="1250372" imgH="285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44836" y="3597178"/>
                        <a:ext cx="1860336" cy="42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55121938-1B32-4143-A763-792BCF51D664}"/>
              </a:ext>
            </a:extLst>
          </p:cNvPr>
          <p:cNvSpPr txBox="1"/>
          <p:nvPr/>
        </p:nvSpPr>
        <p:spPr>
          <a:xfrm>
            <a:off x="7693491" y="3560463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ỏ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9581A27-9BF7-4BA1-AD1C-1988154FD27A}"/>
              </a:ext>
            </a:extLst>
          </p:cNvPr>
          <p:cNvSpPr txBox="1"/>
          <p:nvPr/>
        </p:nvSpPr>
        <p:spPr>
          <a:xfrm>
            <a:off x="11021887" y="3524279"/>
            <a:ext cx="8779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8A5EF13-10B5-4394-AB0D-794DD60B745C}"/>
              </a:ext>
            </a:extLst>
          </p:cNvPr>
          <p:cNvSpPr txBox="1"/>
          <p:nvPr/>
        </p:nvSpPr>
        <p:spPr>
          <a:xfrm>
            <a:off x="6116653" y="4111060"/>
            <a:ext cx="7829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endParaRPr lang="en-US" sz="24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FD31399-5F17-42EE-9CCF-F58012DE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22568"/>
              </p:ext>
            </p:extLst>
          </p:nvPr>
        </p:nvGraphicFramePr>
        <p:xfrm>
          <a:off x="6887476" y="4111060"/>
          <a:ext cx="157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72831" imgH="461821" progId="Equation.DSMT4">
                  <p:embed/>
                </p:oleObj>
              </mc:Choice>
              <mc:Fallback>
                <p:oleObj name="Equation" r:id="rId27" imgW="1572831" imgH="4618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87476" y="4111060"/>
                        <a:ext cx="15732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716BFF38-519A-4528-B5BB-F109C3C58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72721"/>
              </p:ext>
            </p:extLst>
          </p:nvPr>
        </p:nvGraphicFramePr>
        <p:xfrm>
          <a:off x="6230938" y="4625975"/>
          <a:ext cx="4333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54280" imgH="317160" progId="Equation.DSMT4">
                  <p:embed/>
                </p:oleObj>
              </mc:Choice>
              <mc:Fallback>
                <p:oleObj name="Equation" r:id="rId29" imgW="2654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30938" y="4625975"/>
                        <a:ext cx="43338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841580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 animBg="1"/>
      <p:bldP spid="19" grpId="0" animBg="1"/>
      <p:bldP spid="3" grpId="0"/>
      <p:bldP spid="21" grpId="0"/>
      <p:bldP spid="29" grpId="0"/>
      <p:bldP spid="32" grpId="0"/>
      <p:bldP spid="38" grpId="0"/>
      <p:bldP spid="42" grpId="0"/>
      <p:bldP spid="44" grpId="0"/>
      <p:bldP spid="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0">
            <a:extLst>
              <a:ext uri="{FF2B5EF4-FFF2-40B4-BE49-F238E27FC236}">
                <a16:creationId xmlns:a16="http://schemas.microsoft.com/office/drawing/2014/main" id="{8CF54EFC-5DA7-4FD8-9777-8EF0C78B84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971604" y="1081216"/>
            <a:ext cx="6036777" cy="4267235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  <a:endParaRPr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EB27B76-1F1B-4FB7-AC96-744E533EF404}"/>
              </a:ext>
            </a:extLst>
          </p:cNvPr>
          <p:cNvSpPr/>
          <p:nvPr/>
        </p:nvSpPr>
        <p:spPr>
          <a:xfrm>
            <a:off x="292138" y="1890120"/>
            <a:ext cx="5284973" cy="2991534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/>
              <p:nvPr/>
            </p:nvSpPr>
            <p:spPr>
              <a:xfrm>
                <a:off x="292138" y="2073051"/>
                <a:ext cx="5284973" cy="2224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12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38" y="2073051"/>
                <a:ext cx="5284973" cy="2224070"/>
              </a:xfrm>
              <a:prstGeom prst="rect">
                <a:avLst/>
              </a:prstGeom>
              <a:blipFill>
                <a:blip r:embed="rId5"/>
                <a:stretch>
                  <a:fillRect l="-1845" t="-2192" b="-54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图片 6">
            <a:extLst>
              <a:ext uri="{FF2B5EF4-FFF2-40B4-BE49-F238E27FC236}">
                <a16:creationId xmlns:a16="http://schemas.microsoft.com/office/drawing/2014/main" id="{143D2298-7739-4C37-A758-4C4B8355B6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1281141" y="-80436"/>
            <a:ext cx="913283" cy="779129"/>
          </a:xfrm>
          <a:prstGeom prst="rect">
            <a:avLst/>
          </a:prstGeom>
        </p:spPr>
      </p:pic>
      <p:pic>
        <p:nvPicPr>
          <p:cNvPr id="27" name="图片 23">
            <a:extLst>
              <a:ext uri="{FF2B5EF4-FFF2-40B4-BE49-F238E27FC236}">
                <a16:creationId xmlns:a16="http://schemas.microsoft.com/office/drawing/2014/main" id="{741685CF-5769-4093-B078-01018ECE2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832" y="55768"/>
            <a:ext cx="1089168" cy="65254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E904B42-4735-450D-8B5E-678CE20F1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04118"/>
              </p:ext>
            </p:extLst>
          </p:nvPr>
        </p:nvGraphicFramePr>
        <p:xfrm>
          <a:off x="6356328" y="1509549"/>
          <a:ext cx="2319923" cy="68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55930" imgH="457088" progId="Equation.DSMT4">
                  <p:embed/>
                </p:oleObj>
              </mc:Choice>
              <mc:Fallback>
                <p:oleObj name="Equation" r:id="rId7" imgW="1555930" imgH="457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6328" y="1509549"/>
                        <a:ext cx="2319923" cy="68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B30C18B1-215E-4B78-984F-3239CDDE5A34}"/>
              </a:ext>
            </a:extLst>
          </p:cNvPr>
          <p:cNvSpPr txBox="1"/>
          <p:nvPr/>
        </p:nvSpPr>
        <p:spPr>
          <a:xfrm>
            <a:off x="8676252" y="1570819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</a:rPr>
              <a:t>: </a:t>
            </a:r>
            <a:endParaRPr lang="en-US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405DB9-5C32-46CD-BA34-3FE3F4B3AB39}"/>
              </a:ext>
            </a:extLst>
          </p:cNvPr>
          <p:cNvSpPr txBox="1"/>
          <p:nvPr/>
        </p:nvSpPr>
        <p:spPr>
          <a:xfrm>
            <a:off x="6356328" y="3905521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4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D84D4B-A695-40DF-9DCE-A72CE8C12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98005"/>
              </p:ext>
            </p:extLst>
          </p:nvPr>
        </p:nvGraphicFramePr>
        <p:xfrm>
          <a:off x="10119262" y="1635294"/>
          <a:ext cx="1541456" cy="39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1335" imgH="209468" progId="Equation.DSMT4">
                  <p:embed/>
                </p:oleObj>
              </mc:Choice>
              <mc:Fallback>
                <p:oleObj name="Equation" r:id="rId9" imgW="811335" imgH="2094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19262" y="1635294"/>
                        <a:ext cx="1541456" cy="398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947D732-2A5F-4C0B-ADF9-D9AC1F4E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02314"/>
              </p:ext>
            </p:extLst>
          </p:nvPr>
        </p:nvGraphicFramePr>
        <p:xfrm>
          <a:off x="6356328" y="2268545"/>
          <a:ext cx="25225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01720" imgH="1041120" progId="Equation.DSMT4">
                  <p:embed/>
                </p:oleObj>
              </mc:Choice>
              <mc:Fallback>
                <p:oleObj name="Equation" r:id="rId11" imgW="1701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56328" y="2268545"/>
                        <a:ext cx="2522537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6EA110-70A0-4722-9665-D3C2DE285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16634"/>
              </p:ext>
            </p:extLst>
          </p:nvPr>
        </p:nvGraphicFramePr>
        <p:xfrm>
          <a:off x="6925078" y="3975494"/>
          <a:ext cx="1655337" cy="34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6935" imgH="190393" progId="Equation.DSMT4">
                  <p:embed/>
                </p:oleObj>
              </mc:Choice>
              <mc:Fallback>
                <p:oleObj name="Equation" r:id="rId13" imgW="906935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25078" y="3975494"/>
                        <a:ext cx="1655337" cy="347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BE484B84-9EED-417F-9C27-7CCF56005C71}"/>
              </a:ext>
            </a:extLst>
          </p:cNvPr>
          <p:cNvSpPr txBox="1"/>
          <p:nvPr/>
        </p:nvSpPr>
        <p:spPr>
          <a:xfrm>
            <a:off x="6239977" y="4461112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 của phương tr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BAC99D0-348D-4581-9AA5-CC549BCD6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74239"/>
              </p:ext>
            </p:extLst>
          </p:nvPr>
        </p:nvGraphicFramePr>
        <p:xfrm>
          <a:off x="9944561" y="4520817"/>
          <a:ext cx="1716157" cy="4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3674" imgH="247619" progId="Equation.DSMT4">
                  <p:embed/>
                </p:oleObj>
              </mc:Choice>
              <mc:Fallback>
                <p:oleObj name="Equation" r:id="rId15" imgW="973674" imgH="247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44561" y="4520817"/>
                        <a:ext cx="1716157" cy="43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48678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9" grpId="0" animBg="1"/>
      <p:bldP spid="3" grpId="0"/>
      <p:bldP spid="18" grpId="0"/>
      <p:bldP spid="21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20">
            <a:extLst>
              <a:ext uri="{FF2B5EF4-FFF2-40B4-BE49-F238E27FC236}">
                <a16:creationId xmlns:a16="http://schemas.microsoft.com/office/drawing/2014/main" id="{A82245B9-6605-453D-84D9-3087D988A2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02FD845-6C90-405D-9BB1-54A1E5A3D13B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913A4E7-01A4-4189-BF42-FF3AAE2B7EBB}"/>
              </a:ext>
            </a:extLst>
          </p:cNvPr>
          <p:cNvGrpSpPr/>
          <p:nvPr/>
        </p:nvGrpSpPr>
        <p:grpSpPr>
          <a:xfrm>
            <a:off x="531282" y="272374"/>
            <a:ext cx="3622429" cy="1086235"/>
            <a:chOff x="531282" y="272374"/>
            <a:chExt cx="3622429" cy="1086235"/>
          </a:xfrm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362242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́ HIỆU HOẠT ĐỘNG</a:t>
              </a:r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4280173" y="2258242"/>
            <a:ext cx="3631901" cy="3269645"/>
            <a:chOff x="4280173" y="2258242"/>
            <a:chExt cx="3631901" cy="3269645"/>
          </a:xfrm>
        </p:grpSpPr>
        <p:sp>
          <p:nvSpPr>
            <p:cNvPr id="25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350;p21">
              <a:extLst>
                <a:ext uri="{FF2B5EF4-FFF2-40B4-BE49-F238E27FC236}">
                  <a16:creationId xmlns:a16="http://schemas.microsoft.com/office/drawing/2014/main" id="{F5235E8A-D346-4872-8C7E-6CB1437FE6B5}"/>
                </a:ext>
              </a:extLst>
            </p:cNvPr>
            <p:cNvSpPr/>
            <p:nvPr/>
          </p:nvSpPr>
          <p:spPr>
            <a:xfrm>
              <a:off x="4280173" y="2258242"/>
              <a:ext cx="3631901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nhóm</a:t>
              </a:r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D30731-246C-4CAD-9F63-1CBCC2151ACA}"/>
              </a:ext>
            </a:extLst>
          </p:cNvPr>
          <p:cNvGrpSpPr/>
          <p:nvPr/>
        </p:nvGrpSpPr>
        <p:grpSpPr>
          <a:xfrm>
            <a:off x="531282" y="2258241"/>
            <a:ext cx="3631901" cy="3238641"/>
            <a:chOff x="324135" y="2258242"/>
            <a:chExt cx="3631901" cy="3238641"/>
          </a:xfrm>
        </p:grpSpPr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324135" y="2258242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cặp đôi</a:t>
              </a:r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bject 10">
              <a:extLst>
                <a:ext uri="{FF2B5EF4-FFF2-40B4-BE49-F238E27FC236}">
                  <a16:creationId xmlns:a16="http://schemas.microsoft.com/office/drawing/2014/main" id="{5D3E1670-7F0E-48E7-8DA3-5AE124B93434}"/>
                </a:ext>
              </a:extLst>
            </p:cNvPr>
            <p:cNvSpPr/>
            <p:nvPr/>
          </p:nvSpPr>
          <p:spPr>
            <a:xfrm>
              <a:off x="557818" y="3349224"/>
              <a:ext cx="3164782" cy="191202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4BC887F-B60C-4391-A082-59F703D69EE9}"/>
                </a:ext>
              </a:extLst>
            </p:cNvPr>
            <p:cNvSpPr/>
            <p:nvPr/>
          </p:nvSpPr>
          <p:spPr>
            <a:xfrm>
              <a:off x="324383" y="2890160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ECFBD2D-83A4-47D2-9887-B27F94DDF303}"/>
              </a:ext>
            </a:extLst>
          </p:cNvPr>
          <p:cNvGrpSpPr/>
          <p:nvPr/>
        </p:nvGrpSpPr>
        <p:grpSpPr>
          <a:xfrm>
            <a:off x="8236210" y="2258241"/>
            <a:ext cx="3631654" cy="3279820"/>
            <a:chOff x="8236210" y="2258241"/>
            <a:chExt cx="3631654" cy="3279820"/>
          </a:xfrm>
        </p:grpSpPr>
        <p:sp>
          <p:nvSpPr>
            <p:cNvPr id="27" name="object 11">
              <a:extLst>
                <a:ext uri="{FF2B5EF4-FFF2-40B4-BE49-F238E27FC236}">
                  <a16:creationId xmlns:a16="http://schemas.microsoft.com/office/drawing/2014/main" id="{CB9E46B1-3633-4BEF-974E-023DBDC7EA43}"/>
                </a:ext>
              </a:extLst>
            </p:cNvPr>
            <p:cNvSpPr/>
            <p:nvPr/>
          </p:nvSpPr>
          <p:spPr>
            <a:xfrm>
              <a:off x="9191242" y="2871950"/>
              <a:ext cx="1721590" cy="266611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350;p21">
              <a:extLst>
                <a:ext uri="{FF2B5EF4-FFF2-40B4-BE49-F238E27FC236}">
                  <a16:creationId xmlns:a16="http://schemas.microsoft.com/office/drawing/2014/main" id="{30ACDCF7-E004-408E-B38C-C88315CE4F7A}"/>
                </a:ext>
              </a:extLst>
            </p:cNvPr>
            <p:cNvSpPr/>
            <p:nvPr/>
          </p:nvSpPr>
          <p:spPr>
            <a:xfrm>
              <a:off x="8236210" y="2258241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cá nhân</a:t>
              </a:r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5B52259-44EF-4838-8501-BAED909EC4B8}"/>
                </a:ext>
              </a:extLst>
            </p:cNvPr>
            <p:cNvSpPr/>
            <p:nvPr/>
          </p:nvSpPr>
          <p:spPr>
            <a:xfrm>
              <a:off x="8236211" y="2901644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6">
            <a:extLst>
              <a:ext uri="{FF2B5EF4-FFF2-40B4-BE49-F238E27FC236}">
                <a16:creationId xmlns:a16="http://schemas.microsoft.com/office/drawing/2014/main" id="{B4C95D0C-1122-49DC-B68A-D0B1FB014B3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17" name="图片 23">
            <a:extLst>
              <a:ext uri="{FF2B5EF4-FFF2-40B4-BE49-F238E27FC236}">
                <a16:creationId xmlns:a16="http://schemas.microsoft.com/office/drawing/2014/main" id="{B3AA7049-58B5-4FD1-B8CF-2244C0EF25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586894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0">
            <a:extLst>
              <a:ext uri="{FF2B5EF4-FFF2-40B4-BE49-F238E27FC236}">
                <a16:creationId xmlns:a16="http://schemas.microsoft.com/office/drawing/2014/main" id="{13CA9891-E00F-4AB8-88FD-D2E70D6287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27" name="图片 6">
            <a:extLst>
              <a:ext uri="{FF2B5EF4-FFF2-40B4-BE49-F238E27FC236}">
                <a16:creationId xmlns:a16="http://schemas.microsoft.com/office/drawing/2014/main" id="{6549EC84-43BF-4C51-AB84-48E943F710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1112876" y="23880"/>
            <a:ext cx="930398" cy="793729"/>
          </a:xfrm>
          <a:prstGeom prst="rect">
            <a:avLst/>
          </a:prstGeom>
        </p:spPr>
      </p:pic>
      <p:pic>
        <p:nvPicPr>
          <p:cNvPr id="28" name="图片 23">
            <a:extLst>
              <a:ext uri="{FF2B5EF4-FFF2-40B4-BE49-F238E27FC236}">
                <a16:creationId xmlns:a16="http://schemas.microsoft.com/office/drawing/2014/main" id="{03604A83-F582-4FB9-890F-2400BD2E4D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1405" y="94473"/>
            <a:ext cx="1089168" cy="65254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670413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6270822" y="867351"/>
            <a:ext cx="5814085" cy="5689092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8FC2B77-B446-4ED1-9192-67A7A9B10D08}"/>
              </a:ext>
            </a:extLst>
          </p:cNvPr>
          <p:cNvGrpSpPr/>
          <p:nvPr/>
        </p:nvGrpSpPr>
        <p:grpSpPr>
          <a:xfrm>
            <a:off x="265594" y="1934789"/>
            <a:ext cx="5338519" cy="3311250"/>
            <a:chOff x="306572" y="2123970"/>
            <a:chExt cx="5338519" cy="335579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EB27B76-1F1B-4FB7-AC96-744E533EF404}"/>
                </a:ext>
              </a:extLst>
            </p:cNvPr>
            <p:cNvSpPr/>
            <p:nvPr/>
          </p:nvSpPr>
          <p:spPr>
            <a:xfrm>
              <a:off x="306572" y="2123970"/>
              <a:ext cx="5284973" cy="3131911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5B6A6A95-27C9-48C6-A54A-7135372EE6D3}"/>
                    </a:ext>
                  </a:extLst>
                </p:cNvPr>
                <p:cNvSpPr txBox="1"/>
                <p:nvPr/>
              </p:nvSpPr>
              <p:spPr>
                <a:xfrm>
                  <a:off x="360117" y="2145567"/>
                  <a:ext cx="5284974" cy="3334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̀i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: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̉i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́c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ình</a:t>
                  </a:r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endPara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12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5B6A6A95-27C9-48C6-A54A-7135372EE6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117" y="2145567"/>
                  <a:ext cx="5284974" cy="3334201"/>
                </a:xfrm>
                <a:prstGeom prst="rect">
                  <a:avLst/>
                </a:prstGeom>
                <a:blipFill>
                  <a:blip r:embed="rId6"/>
                  <a:stretch>
                    <a:fillRect l="-1730" b="-129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B98627-F3D4-48CB-B7A6-511DEB513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07032"/>
              </p:ext>
            </p:extLst>
          </p:nvPr>
        </p:nvGraphicFramePr>
        <p:xfrm>
          <a:off x="7300954" y="1280414"/>
          <a:ext cx="2760892" cy="353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2145960" progId="Equation.DSMT4">
                  <p:embed/>
                </p:oleObj>
              </mc:Choice>
              <mc:Fallback>
                <p:oleObj name="Equation" r:id="rId7" imgW="167616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0954" y="1280414"/>
                        <a:ext cx="2760892" cy="3534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9DE6999-77C1-48D9-911D-F766FC004FE4}"/>
              </a:ext>
            </a:extLst>
          </p:cNvPr>
          <p:cNvSpPr txBox="1"/>
          <p:nvPr/>
        </p:nvSpPr>
        <p:spPr>
          <a:xfrm>
            <a:off x="7097037" y="4997422"/>
            <a:ext cx="39742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 của phương tr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CADD07E-BC49-4DF8-96BC-EA418E817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32401"/>
              </p:ext>
            </p:extLst>
          </p:nvPr>
        </p:nvGraphicFramePr>
        <p:xfrm>
          <a:off x="7818227" y="5481517"/>
          <a:ext cx="2531823" cy="77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9191" imgH="457088" progId="Equation.DSMT4">
                  <p:embed/>
                </p:oleObj>
              </mc:Choice>
              <mc:Fallback>
                <p:oleObj name="Equation" r:id="rId9" imgW="1489191" imgH="457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8227" y="5481517"/>
                        <a:ext cx="2531823" cy="777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901170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0">
            <a:extLst>
              <a:ext uri="{FF2B5EF4-FFF2-40B4-BE49-F238E27FC236}">
                <a16:creationId xmlns:a16="http://schemas.microsoft.com/office/drawing/2014/main" id="{13CA9891-E00F-4AB8-88FD-D2E70D6287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670413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869706" y="196708"/>
            <a:ext cx="6215200" cy="6516514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8FC2B77-B446-4ED1-9192-67A7A9B10D08}"/>
              </a:ext>
            </a:extLst>
          </p:cNvPr>
          <p:cNvGrpSpPr/>
          <p:nvPr/>
        </p:nvGrpSpPr>
        <p:grpSpPr>
          <a:xfrm>
            <a:off x="265594" y="1934789"/>
            <a:ext cx="5338519" cy="3311250"/>
            <a:chOff x="306572" y="2123970"/>
            <a:chExt cx="5338519" cy="335579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EB27B76-1F1B-4FB7-AC96-744E533EF404}"/>
                </a:ext>
              </a:extLst>
            </p:cNvPr>
            <p:cNvSpPr/>
            <p:nvPr/>
          </p:nvSpPr>
          <p:spPr>
            <a:xfrm>
              <a:off x="306572" y="2123970"/>
              <a:ext cx="5284973" cy="3131911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5B6A6A95-27C9-48C6-A54A-7135372EE6D3}"/>
                    </a:ext>
                  </a:extLst>
                </p:cNvPr>
                <p:cNvSpPr txBox="1"/>
                <p:nvPr/>
              </p:nvSpPr>
              <p:spPr>
                <a:xfrm>
                  <a:off x="360117" y="2145567"/>
                  <a:ext cx="5284974" cy="3334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̀i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: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̉i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́c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ình</a:t>
                  </a:r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endPara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12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5B6A6A95-27C9-48C6-A54A-7135372EE6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117" y="2145567"/>
                  <a:ext cx="5284974" cy="3334201"/>
                </a:xfrm>
                <a:prstGeom prst="rect">
                  <a:avLst/>
                </a:prstGeom>
                <a:blipFill>
                  <a:blip r:embed="rId5"/>
                  <a:stretch>
                    <a:fillRect l="-1730" b="-129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ACA11F-DAF4-4BA1-8F2A-F89E255EA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65354"/>
              </p:ext>
            </p:extLst>
          </p:nvPr>
        </p:nvGraphicFramePr>
        <p:xfrm>
          <a:off x="6070725" y="369952"/>
          <a:ext cx="3812577" cy="124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914400" progId="Equation.DSMT4">
                  <p:embed/>
                </p:oleObj>
              </mc:Choice>
              <mc:Fallback>
                <p:oleObj name="Equation" r:id="rId6" imgW="2806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0725" y="369952"/>
                        <a:ext cx="3812577" cy="1242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15568DD-48A6-4A1D-A663-54D6EA7F9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47786"/>
              </p:ext>
            </p:extLst>
          </p:nvPr>
        </p:nvGraphicFramePr>
        <p:xfrm>
          <a:off x="6775161" y="1562791"/>
          <a:ext cx="1669032" cy="3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8913" imgH="237901" progId="Equation.DSMT4">
                  <p:embed/>
                </p:oleObj>
              </mc:Choice>
              <mc:Fallback>
                <p:oleObj name="Equation" r:id="rId8" imgW="1068913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5161" y="1562791"/>
                        <a:ext cx="1669032" cy="3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9203624-6967-464F-BD0B-59305D225088}"/>
              </a:ext>
            </a:extLst>
          </p:cNvPr>
          <p:cNvSpPr txBox="1"/>
          <p:nvPr/>
        </p:nvSpPr>
        <p:spPr>
          <a:xfrm>
            <a:off x="6023614" y="197001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1C60113-2E76-427C-9DB5-04E2C5300D61}"/>
              </a:ext>
            </a:extLst>
          </p:cNvPr>
          <p:cNvSpPr txBox="1"/>
          <p:nvPr/>
        </p:nvSpPr>
        <p:spPr>
          <a:xfrm>
            <a:off x="6084694" y="3506768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endParaRPr lang="en-US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5EDCADE-F511-4458-9BE1-94EFE059BD19}"/>
              </a:ext>
            </a:extLst>
          </p:cNvPr>
          <p:cNvSpPr txBox="1"/>
          <p:nvPr/>
        </p:nvSpPr>
        <p:spPr>
          <a:xfrm>
            <a:off x="6070725" y="1554469"/>
            <a:ext cx="12211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Đặt</a:t>
            </a:r>
            <a:endParaRPr lang="en-US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38B40BB-015C-46B5-B2D6-B341BA2E8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53487"/>
              </p:ext>
            </p:extLst>
          </p:nvPr>
        </p:nvGraphicFramePr>
        <p:xfrm>
          <a:off x="6261053" y="2415390"/>
          <a:ext cx="389413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3160" imgH="850680" progId="Equation.DSMT4">
                  <p:embed/>
                </p:oleObj>
              </mc:Choice>
              <mc:Fallback>
                <p:oleObj name="Equation" r:id="rId10" imgW="2603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1053" y="2415390"/>
                        <a:ext cx="3894138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8A9BAF-10C8-4911-92E2-9E5F5FA26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52460"/>
              </p:ext>
            </p:extLst>
          </p:nvPr>
        </p:nvGraphicFramePr>
        <p:xfrm>
          <a:off x="6772451" y="5119696"/>
          <a:ext cx="836826" cy="40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15517" imgH="247619" progId="Equation.DSMT4">
                  <p:embed/>
                </p:oleObj>
              </mc:Choice>
              <mc:Fallback>
                <p:oleObj name="Equation" r:id="rId12" imgW="515517" imgH="247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72451" y="5119696"/>
                        <a:ext cx="836826" cy="40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A752FDA-D543-4ECF-A6A1-8EBC33E00E84}"/>
              </a:ext>
            </a:extLst>
          </p:cNvPr>
          <p:cNvSpPr txBox="1"/>
          <p:nvPr/>
        </p:nvSpPr>
        <p:spPr>
          <a:xfrm>
            <a:off x="6096000" y="5054444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endParaRPr lang="en-US" sz="24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5D9614-CDD3-4809-96ED-DDF6AB79E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92160"/>
              </p:ext>
            </p:extLst>
          </p:nvPr>
        </p:nvGraphicFramePr>
        <p:xfrm>
          <a:off x="6743655" y="3614613"/>
          <a:ext cx="810485" cy="39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7537" imgH="247619" progId="Equation.DSMT4">
                  <p:embed/>
                </p:oleObj>
              </mc:Choice>
              <mc:Fallback>
                <p:oleObj name="Equation" r:id="rId14" imgW="467537" imgH="247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43655" y="3614613"/>
                        <a:ext cx="810485" cy="39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ED2D1D7-5073-4201-ACB0-27AC55E0E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15822"/>
              </p:ext>
            </p:extLst>
          </p:nvPr>
        </p:nvGraphicFramePr>
        <p:xfrm>
          <a:off x="6328786" y="3949799"/>
          <a:ext cx="3926658" cy="120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92080" imgH="825480" progId="Equation.DSMT4">
                  <p:embed/>
                </p:oleObj>
              </mc:Choice>
              <mc:Fallback>
                <p:oleObj name="Equation" r:id="rId16" imgW="2692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28786" y="3949799"/>
                        <a:ext cx="3926658" cy="1203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9CBD547-CEBB-42A7-BDBD-1926C4913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7714"/>
              </p:ext>
            </p:extLst>
          </p:nvPr>
        </p:nvGraphicFramePr>
        <p:xfrm>
          <a:off x="6129612" y="5422729"/>
          <a:ext cx="2520669" cy="40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4471" imgH="219186" progId="Equation.DSMT4">
                  <p:embed/>
                </p:oleObj>
              </mc:Choice>
              <mc:Fallback>
                <p:oleObj name="Equation" r:id="rId18" imgW="1374471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29612" y="5422729"/>
                        <a:ext cx="2520669" cy="40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F47CE3A-C96C-4D4A-8895-4AA5B5EA1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75560"/>
              </p:ext>
            </p:extLst>
          </p:nvPr>
        </p:nvGraphicFramePr>
        <p:xfrm>
          <a:off x="8566695" y="5407693"/>
          <a:ext cx="2452568" cy="43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7992" imgH="228544" progId="Equation.DSMT4">
                  <p:embed/>
                </p:oleObj>
              </mc:Choice>
              <mc:Fallback>
                <p:oleObj name="Equation" r:id="rId20" imgW="1297992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66695" y="5407693"/>
                        <a:ext cx="2452568" cy="43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771E675-DF50-4333-BC31-6262222B1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9835"/>
              </p:ext>
            </p:extLst>
          </p:nvPr>
        </p:nvGraphicFramePr>
        <p:xfrm>
          <a:off x="8744314" y="5936673"/>
          <a:ext cx="1205614" cy="29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2835" imgH="190393" progId="Equation.DSMT4">
                  <p:embed/>
                </p:oleObj>
              </mc:Choice>
              <mc:Fallback>
                <p:oleObj name="Equation" r:id="rId22" imgW="782835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44314" y="5936673"/>
                        <a:ext cx="1205614" cy="293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601D71F-6A80-45FE-BCC4-41BAF8F50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87618"/>
              </p:ext>
            </p:extLst>
          </p:nvPr>
        </p:nvGraphicFramePr>
        <p:xfrm>
          <a:off x="11019109" y="5448739"/>
          <a:ext cx="423628" cy="43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7578" imgH="266694" progId="Equation.DSMT4">
                  <p:embed/>
                </p:oleObj>
              </mc:Choice>
              <mc:Fallback>
                <p:oleObj name="Equation" r:id="rId24" imgW="257578" imgH="26669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029E204-85AE-474D-87CF-0A48F858BD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19109" y="5448739"/>
                        <a:ext cx="423628" cy="43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2C25F615-F6BC-4A45-870B-4F6E99C03B48}"/>
              </a:ext>
            </a:extLst>
          </p:cNvPr>
          <p:cNvSpPr txBox="1"/>
          <p:nvPr/>
        </p:nvSpPr>
        <p:spPr>
          <a:xfrm>
            <a:off x="6042453" y="5823672"/>
            <a:ext cx="28972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 trình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: </a:t>
            </a:r>
            <a:endParaRPr lang="en-US" sz="2400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FA951B7-4784-4D1B-8D16-A3FD45D69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28950"/>
              </p:ext>
            </p:extLst>
          </p:nvPr>
        </p:nvGraphicFramePr>
        <p:xfrm>
          <a:off x="7784259" y="5865661"/>
          <a:ext cx="423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23884" imgH="440551" progId="Equation.DSMT4">
                  <p:embed/>
                </p:oleObj>
              </mc:Choice>
              <mc:Fallback>
                <p:oleObj name="Equation" r:id="rId26" imgW="423884" imgH="440551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717DA11-3999-48C9-80EB-F001E966C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84259" y="5865661"/>
                        <a:ext cx="423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61F7E74-665B-42E2-A16E-B95D37EF5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54330"/>
              </p:ext>
            </p:extLst>
          </p:nvPr>
        </p:nvGraphicFramePr>
        <p:xfrm>
          <a:off x="6786970" y="6235589"/>
          <a:ext cx="1640176" cy="40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1914" imgH="247619" progId="Equation.DSMT4">
                  <p:embed/>
                </p:oleObj>
              </mc:Choice>
              <mc:Fallback>
                <p:oleObj name="Equation" r:id="rId28" imgW="1011914" imgH="247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86970" y="6235589"/>
                        <a:ext cx="1640176" cy="401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E17FA2B-2609-4E6D-A332-31C2DFAEFE4E}"/>
              </a:ext>
            </a:extLst>
          </p:cNvPr>
          <p:cNvSpPr txBox="1"/>
          <p:nvPr/>
        </p:nvSpPr>
        <p:spPr>
          <a:xfrm>
            <a:off x="6109062" y="6207703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ĐS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01322615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  <p:bldP spid="23" grpId="0"/>
      <p:bldP spid="25" grpId="0"/>
      <p:bldP spid="29" grpId="0"/>
      <p:bldP spid="34" grpId="0"/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20">
            <a:extLst>
              <a:ext uri="{FF2B5EF4-FFF2-40B4-BE49-F238E27FC236}">
                <a16:creationId xmlns:a16="http://schemas.microsoft.com/office/drawing/2014/main" id="{CCC5DAE9-9F87-43C6-BDEF-ACA9FA9A37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11" name="图片 6">
            <a:extLst>
              <a:ext uri="{FF2B5EF4-FFF2-40B4-BE49-F238E27FC236}">
                <a16:creationId xmlns:a16="http://schemas.microsoft.com/office/drawing/2014/main" id="{2B825CE3-9B85-41BC-9EDA-4AC4303D2E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12" name="图片 23">
            <a:extLst>
              <a:ext uri="{FF2B5EF4-FFF2-40B4-BE49-F238E27FC236}">
                <a16:creationId xmlns:a16="http://schemas.microsoft.com/office/drawing/2014/main" id="{64A0048A-84B5-4DA9-B6EC-71C84792FE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BEBA67A-8A91-4677-A7BB-543F8B497516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0EE6D476-1C47-4DF6-9A19-D5329810E46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7550" y="2454480"/>
            <a:ext cx="2440869" cy="4300988"/>
          </a:xfrm>
          <a:prstGeom prst="rect">
            <a:avLst/>
          </a:prstGeom>
        </p:spPr>
      </p:pic>
      <p:pic>
        <p:nvPicPr>
          <p:cNvPr id="13" name="图片 10">
            <a:extLst>
              <a:ext uri="{FF2B5EF4-FFF2-40B4-BE49-F238E27FC236}">
                <a16:creationId xmlns:a16="http://schemas.microsoft.com/office/drawing/2014/main" id="{3249E884-D72E-4719-8168-A6DB5D502C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17529">
            <a:off x="403279" y="465793"/>
            <a:ext cx="828716" cy="687055"/>
          </a:xfrm>
          <a:prstGeom prst="rect">
            <a:avLst/>
          </a:prstGeom>
        </p:spPr>
      </p:pic>
      <p:pic>
        <p:nvPicPr>
          <p:cNvPr id="14" name="图片 12">
            <a:extLst>
              <a:ext uri="{FF2B5EF4-FFF2-40B4-BE49-F238E27FC236}">
                <a16:creationId xmlns:a16="http://schemas.microsoft.com/office/drawing/2014/main" id="{AF50E6E7-C4B3-4DA1-AA19-3A6DB5979E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154" y="517127"/>
            <a:ext cx="900374" cy="11356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70CD98D-543F-4A26-9F31-4944E0BD35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117" y="277322"/>
            <a:ext cx="8148282" cy="486979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4FC643-94F7-4F55-A2B9-19B7A0968BDD}"/>
              </a:ext>
            </a:extLst>
          </p:cNvPr>
          <p:cNvSpPr txBox="1">
            <a:spLocks noChangeAspect="1"/>
          </p:cNvSpPr>
          <p:nvPr/>
        </p:nvSpPr>
        <p:spPr>
          <a:xfrm>
            <a:off x="3551414" y="3206111"/>
            <a:ext cx="3835603" cy="912800"/>
          </a:xfrm>
          <a:custGeom>
            <a:avLst/>
            <a:gdLst/>
            <a:ahLst/>
            <a:cxnLst/>
            <a:rect l="l" t="t" r="r" b="b"/>
            <a:pathLst>
              <a:path w="3835603" h="912800">
                <a:moveTo>
                  <a:pt x="2547213" y="762762"/>
                </a:moveTo>
                <a:cubicBezTo>
                  <a:pt x="2608681" y="762762"/>
                  <a:pt x="2639415" y="787908"/>
                  <a:pt x="2639415" y="838200"/>
                </a:cubicBezTo>
                <a:cubicBezTo>
                  <a:pt x="2639415" y="887933"/>
                  <a:pt x="2608681" y="912800"/>
                  <a:pt x="2547213" y="912800"/>
                </a:cubicBezTo>
                <a:cubicBezTo>
                  <a:pt x="2486304" y="912800"/>
                  <a:pt x="2455849" y="887933"/>
                  <a:pt x="2455849" y="838200"/>
                </a:cubicBezTo>
                <a:cubicBezTo>
                  <a:pt x="2455849" y="787908"/>
                  <a:pt x="2486304" y="762762"/>
                  <a:pt x="2547213" y="762762"/>
                </a:cubicBezTo>
                <a:close/>
                <a:moveTo>
                  <a:pt x="765810" y="748513"/>
                </a:moveTo>
                <a:cubicBezTo>
                  <a:pt x="827278" y="748513"/>
                  <a:pt x="858012" y="773659"/>
                  <a:pt x="858012" y="823951"/>
                </a:cubicBezTo>
                <a:cubicBezTo>
                  <a:pt x="858012" y="873684"/>
                  <a:pt x="827278" y="898550"/>
                  <a:pt x="765810" y="898550"/>
                </a:cubicBezTo>
                <a:cubicBezTo>
                  <a:pt x="704901" y="898550"/>
                  <a:pt x="674446" y="873684"/>
                  <a:pt x="674446" y="823951"/>
                </a:cubicBezTo>
                <a:cubicBezTo>
                  <a:pt x="674446" y="773659"/>
                  <a:pt x="704901" y="748513"/>
                  <a:pt x="765810" y="748513"/>
                </a:cubicBezTo>
                <a:close/>
                <a:moveTo>
                  <a:pt x="754075" y="335280"/>
                </a:moveTo>
                <a:cubicBezTo>
                  <a:pt x="747369" y="335280"/>
                  <a:pt x="741781" y="349250"/>
                  <a:pt x="737311" y="377190"/>
                </a:cubicBezTo>
                <a:cubicBezTo>
                  <a:pt x="735635" y="386690"/>
                  <a:pt x="733120" y="405968"/>
                  <a:pt x="729767" y="435026"/>
                </a:cubicBezTo>
                <a:cubicBezTo>
                  <a:pt x="727532" y="451790"/>
                  <a:pt x="725576" y="467296"/>
                  <a:pt x="723900" y="481546"/>
                </a:cubicBezTo>
                <a:cubicBezTo>
                  <a:pt x="722223" y="495795"/>
                  <a:pt x="720547" y="508787"/>
                  <a:pt x="718871" y="520522"/>
                </a:cubicBezTo>
                <a:lnTo>
                  <a:pt x="791794" y="520522"/>
                </a:lnTo>
                <a:cubicBezTo>
                  <a:pt x="789559" y="507670"/>
                  <a:pt x="787603" y="494119"/>
                  <a:pt x="785927" y="479869"/>
                </a:cubicBezTo>
                <a:cubicBezTo>
                  <a:pt x="784250" y="465620"/>
                  <a:pt x="782294" y="450672"/>
                  <a:pt x="780059" y="435026"/>
                </a:cubicBezTo>
                <a:lnTo>
                  <a:pt x="772515" y="377190"/>
                </a:lnTo>
                <a:cubicBezTo>
                  <a:pt x="768045" y="349250"/>
                  <a:pt x="761898" y="335280"/>
                  <a:pt x="754075" y="335280"/>
                </a:cubicBezTo>
                <a:close/>
                <a:moveTo>
                  <a:pt x="2000402" y="330251"/>
                </a:moveTo>
                <a:cubicBezTo>
                  <a:pt x="1984756" y="330251"/>
                  <a:pt x="1973580" y="331652"/>
                  <a:pt x="1966874" y="334455"/>
                </a:cubicBezTo>
                <a:lnTo>
                  <a:pt x="1966874" y="587565"/>
                </a:lnTo>
                <a:cubicBezTo>
                  <a:pt x="1976932" y="590368"/>
                  <a:pt x="1988947" y="591769"/>
                  <a:pt x="2002917" y="591769"/>
                </a:cubicBezTo>
                <a:cubicBezTo>
                  <a:pt x="2048179" y="591769"/>
                  <a:pt x="2070811" y="548886"/>
                  <a:pt x="2070811" y="463119"/>
                </a:cubicBezTo>
                <a:cubicBezTo>
                  <a:pt x="2070811" y="412102"/>
                  <a:pt x="2064385" y="376221"/>
                  <a:pt x="2051532" y="355475"/>
                </a:cubicBezTo>
                <a:cubicBezTo>
                  <a:pt x="2040356" y="338659"/>
                  <a:pt x="2023313" y="330251"/>
                  <a:pt x="2000402" y="330251"/>
                </a:cubicBezTo>
                <a:close/>
                <a:moveTo>
                  <a:pt x="2969971" y="184404"/>
                </a:moveTo>
                <a:cubicBezTo>
                  <a:pt x="3014116" y="184404"/>
                  <a:pt x="3044850" y="193065"/>
                  <a:pt x="3062173" y="210388"/>
                </a:cubicBezTo>
                <a:cubicBezTo>
                  <a:pt x="3073349" y="221564"/>
                  <a:pt x="3088157" y="250901"/>
                  <a:pt x="3106597" y="298399"/>
                </a:cubicBezTo>
                <a:lnTo>
                  <a:pt x="3187065" y="507949"/>
                </a:lnTo>
                <a:cubicBezTo>
                  <a:pt x="3181477" y="476656"/>
                  <a:pt x="3177425" y="438937"/>
                  <a:pt x="3174911" y="394792"/>
                </a:cubicBezTo>
                <a:cubicBezTo>
                  <a:pt x="3172396" y="350647"/>
                  <a:pt x="3171139" y="299237"/>
                  <a:pt x="3171139" y="240563"/>
                </a:cubicBezTo>
                <a:cubicBezTo>
                  <a:pt x="3171139" y="203124"/>
                  <a:pt x="3196564" y="184404"/>
                  <a:pt x="3247415" y="184404"/>
                </a:cubicBezTo>
                <a:cubicBezTo>
                  <a:pt x="3297148" y="184404"/>
                  <a:pt x="3322015" y="203124"/>
                  <a:pt x="3322015" y="240563"/>
                </a:cubicBezTo>
                <a:lnTo>
                  <a:pt x="3322015" y="637870"/>
                </a:lnTo>
                <a:cubicBezTo>
                  <a:pt x="3322015" y="671957"/>
                  <a:pt x="3313633" y="696544"/>
                  <a:pt x="3296869" y="711632"/>
                </a:cubicBezTo>
                <a:cubicBezTo>
                  <a:pt x="3277311" y="728396"/>
                  <a:pt x="3244062" y="736778"/>
                  <a:pt x="3197123" y="736778"/>
                </a:cubicBezTo>
                <a:cubicBezTo>
                  <a:pt x="3161360" y="736778"/>
                  <a:pt x="3133979" y="727558"/>
                  <a:pt x="3114979" y="709117"/>
                </a:cubicBezTo>
                <a:cubicBezTo>
                  <a:pt x="3099333" y="694030"/>
                  <a:pt x="3083407" y="665810"/>
                  <a:pt x="3067202" y="624459"/>
                </a:cubicBezTo>
                <a:lnTo>
                  <a:pt x="2980029" y="405689"/>
                </a:lnTo>
                <a:cubicBezTo>
                  <a:pt x="2985617" y="436982"/>
                  <a:pt x="2989669" y="475399"/>
                  <a:pt x="2992183" y="520941"/>
                </a:cubicBezTo>
                <a:cubicBezTo>
                  <a:pt x="2994698" y="566483"/>
                  <a:pt x="2995955" y="619709"/>
                  <a:pt x="2995955" y="680618"/>
                </a:cubicBezTo>
                <a:cubicBezTo>
                  <a:pt x="2995955" y="718058"/>
                  <a:pt x="2969971" y="736778"/>
                  <a:pt x="2918003" y="736778"/>
                </a:cubicBezTo>
                <a:cubicBezTo>
                  <a:pt x="2868269" y="736778"/>
                  <a:pt x="2843403" y="718058"/>
                  <a:pt x="2843403" y="680618"/>
                </a:cubicBezTo>
                <a:lnTo>
                  <a:pt x="2843403" y="274930"/>
                </a:lnTo>
                <a:cubicBezTo>
                  <a:pt x="2843403" y="238049"/>
                  <a:pt x="2853740" y="213462"/>
                  <a:pt x="2874416" y="201168"/>
                </a:cubicBezTo>
                <a:cubicBezTo>
                  <a:pt x="2892298" y="189992"/>
                  <a:pt x="2924149" y="184404"/>
                  <a:pt x="2969971" y="184404"/>
                </a:cubicBezTo>
                <a:close/>
                <a:moveTo>
                  <a:pt x="2403881" y="184404"/>
                </a:moveTo>
                <a:cubicBezTo>
                  <a:pt x="2469261" y="184404"/>
                  <a:pt x="2501950" y="200609"/>
                  <a:pt x="2501950" y="233020"/>
                </a:cubicBezTo>
                <a:lnTo>
                  <a:pt x="2501950" y="532257"/>
                </a:lnTo>
                <a:cubicBezTo>
                  <a:pt x="2501950" y="561315"/>
                  <a:pt x="2506141" y="581711"/>
                  <a:pt x="2514523" y="593446"/>
                </a:cubicBezTo>
                <a:cubicBezTo>
                  <a:pt x="2522347" y="604622"/>
                  <a:pt x="2535758" y="610210"/>
                  <a:pt x="2554757" y="610210"/>
                </a:cubicBezTo>
                <a:cubicBezTo>
                  <a:pt x="2573756" y="610210"/>
                  <a:pt x="2587447" y="604622"/>
                  <a:pt x="2595829" y="593446"/>
                </a:cubicBezTo>
                <a:cubicBezTo>
                  <a:pt x="2604770" y="581152"/>
                  <a:pt x="2609240" y="559918"/>
                  <a:pt x="2609240" y="529742"/>
                </a:cubicBezTo>
                <a:lnTo>
                  <a:pt x="2608402" y="233020"/>
                </a:lnTo>
                <a:cubicBezTo>
                  <a:pt x="2608402" y="200609"/>
                  <a:pt x="2637320" y="184404"/>
                  <a:pt x="2695155" y="184404"/>
                </a:cubicBezTo>
                <a:cubicBezTo>
                  <a:pt x="2754668" y="184404"/>
                  <a:pt x="2784424" y="200609"/>
                  <a:pt x="2784424" y="233020"/>
                </a:cubicBezTo>
                <a:lnTo>
                  <a:pt x="2784424" y="510464"/>
                </a:lnTo>
                <a:cubicBezTo>
                  <a:pt x="2784424" y="579196"/>
                  <a:pt x="2765669" y="633959"/>
                  <a:pt x="2728160" y="674751"/>
                </a:cubicBezTo>
                <a:cubicBezTo>
                  <a:pt x="2686738" y="720014"/>
                  <a:pt x="2626283" y="742645"/>
                  <a:pt x="2546794" y="742645"/>
                </a:cubicBezTo>
                <a:cubicBezTo>
                  <a:pt x="2388374" y="742645"/>
                  <a:pt x="2309164" y="666090"/>
                  <a:pt x="2309164" y="512978"/>
                </a:cubicBezTo>
                <a:lnTo>
                  <a:pt x="2308326" y="233020"/>
                </a:lnTo>
                <a:cubicBezTo>
                  <a:pt x="2308326" y="200609"/>
                  <a:pt x="2340178" y="184404"/>
                  <a:pt x="2403881" y="184404"/>
                </a:cubicBezTo>
                <a:close/>
                <a:moveTo>
                  <a:pt x="1188796" y="184404"/>
                </a:moveTo>
                <a:cubicBezTo>
                  <a:pt x="1232941" y="184404"/>
                  <a:pt x="1263675" y="193065"/>
                  <a:pt x="1280998" y="210388"/>
                </a:cubicBezTo>
                <a:cubicBezTo>
                  <a:pt x="1292174" y="221564"/>
                  <a:pt x="1306982" y="250901"/>
                  <a:pt x="1325423" y="298399"/>
                </a:cubicBezTo>
                <a:lnTo>
                  <a:pt x="1405890" y="507949"/>
                </a:lnTo>
                <a:cubicBezTo>
                  <a:pt x="1400302" y="476656"/>
                  <a:pt x="1396250" y="438937"/>
                  <a:pt x="1393736" y="394792"/>
                </a:cubicBezTo>
                <a:cubicBezTo>
                  <a:pt x="1391221" y="350647"/>
                  <a:pt x="1389964" y="299237"/>
                  <a:pt x="1389964" y="240563"/>
                </a:cubicBezTo>
                <a:cubicBezTo>
                  <a:pt x="1389964" y="203124"/>
                  <a:pt x="1415389" y="184404"/>
                  <a:pt x="1466240" y="184404"/>
                </a:cubicBezTo>
                <a:cubicBezTo>
                  <a:pt x="1515973" y="184404"/>
                  <a:pt x="1540840" y="203124"/>
                  <a:pt x="1540840" y="240563"/>
                </a:cubicBezTo>
                <a:lnTo>
                  <a:pt x="1540840" y="637870"/>
                </a:lnTo>
                <a:cubicBezTo>
                  <a:pt x="1540840" y="671957"/>
                  <a:pt x="1532458" y="696544"/>
                  <a:pt x="1515694" y="711632"/>
                </a:cubicBezTo>
                <a:cubicBezTo>
                  <a:pt x="1496136" y="728396"/>
                  <a:pt x="1462887" y="736778"/>
                  <a:pt x="1415948" y="736778"/>
                </a:cubicBezTo>
                <a:cubicBezTo>
                  <a:pt x="1380185" y="736778"/>
                  <a:pt x="1352804" y="727558"/>
                  <a:pt x="1333805" y="709117"/>
                </a:cubicBezTo>
                <a:cubicBezTo>
                  <a:pt x="1318158" y="694030"/>
                  <a:pt x="1302232" y="665810"/>
                  <a:pt x="1286027" y="624459"/>
                </a:cubicBezTo>
                <a:lnTo>
                  <a:pt x="1198854" y="405689"/>
                </a:lnTo>
                <a:cubicBezTo>
                  <a:pt x="1204442" y="436982"/>
                  <a:pt x="1208494" y="475399"/>
                  <a:pt x="1211008" y="520941"/>
                </a:cubicBezTo>
                <a:cubicBezTo>
                  <a:pt x="1213523" y="566483"/>
                  <a:pt x="1214780" y="619709"/>
                  <a:pt x="1214780" y="680618"/>
                </a:cubicBezTo>
                <a:cubicBezTo>
                  <a:pt x="1214780" y="718058"/>
                  <a:pt x="1188796" y="736778"/>
                  <a:pt x="1136827" y="736778"/>
                </a:cubicBezTo>
                <a:cubicBezTo>
                  <a:pt x="1087094" y="736778"/>
                  <a:pt x="1062228" y="718058"/>
                  <a:pt x="1062228" y="680618"/>
                </a:cubicBezTo>
                <a:lnTo>
                  <a:pt x="1062228" y="274930"/>
                </a:lnTo>
                <a:cubicBezTo>
                  <a:pt x="1062228" y="238049"/>
                  <a:pt x="1072565" y="213462"/>
                  <a:pt x="1093241" y="201168"/>
                </a:cubicBezTo>
                <a:cubicBezTo>
                  <a:pt x="1111123" y="189992"/>
                  <a:pt x="1142974" y="184404"/>
                  <a:pt x="1188796" y="184404"/>
                </a:cubicBezTo>
                <a:close/>
                <a:moveTo>
                  <a:pt x="768324" y="177698"/>
                </a:moveTo>
                <a:cubicBezTo>
                  <a:pt x="854135" y="177698"/>
                  <a:pt x="905942" y="205918"/>
                  <a:pt x="923745" y="262357"/>
                </a:cubicBezTo>
                <a:cubicBezTo>
                  <a:pt x="980507" y="439496"/>
                  <a:pt x="1008888" y="573608"/>
                  <a:pt x="1008888" y="664693"/>
                </a:cubicBezTo>
                <a:cubicBezTo>
                  <a:pt x="1008888" y="712191"/>
                  <a:pt x="976058" y="735940"/>
                  <a:pt x="910399" y="735940"/>
                </a:cubicBezTo>
                <a:cubicBezTo>
                  <a:pt x="877011" y="735940"/>
                  <a:pt x="853362" y="729793"/>
                  <a:pt x="839453" y="717499"/>
                </a:cubicBezTo>
                <a:cubicBezTo>
                  <a:pt x="826095" y="706323"/>
                  <a:pt x="817468" y="687045"/>
                  <a:pt x="813574" y="659663"/>
                </a:cubicBezTo>
                <a:lnTo>
                  <a:pt x="810234" y="639547"/>
                </a:lnTo>
                <a:lnTo>
                  <a:pt x="702107" y="639547"/>
                </a:lnTo>
                <a:lnTo>
                  <a:pt x="699592" y="658825"/>
                </a:lnTo>
                <a:cubicBezTo>
                  <a:pt x="693445" y="710235"/>
                  <a:pt x="661594" y="735940"/>
                  <a:pt x="604037" y="735940"/>
                </a:cubicBezTo>
                <a:cubicBezTo>
                  <a:pt x="572744" y="735940"/>
                  <a:pt x="549554" y="728116"/>
                  <a:pt x="534466" y="712470"/>
                </a:cubicBezTo>
                <a:cubicBezTo>
                  <a:pt x="526643" y="705206"/>
                  <a:pt x="522452" y="697662"/>
                  <a:pt x="521893" y="689839"/>
                </a:cubicBezTo>
                <a:cubicBezTo>
                  <a:pt x="538657" y="592607"/>
                  <a:pt x="554863" y="508648"/>
                  <a:pt x="570509" y="437959"/>
                </a:cubicBezTo>
                <a:cubicBezTo>
                  <a:pt x="586155" y="367271"/>
                  <a:pt x="601243" y="308737"/>
                  <a:pt x="615772" y="262357"/>
                </a:cubicBezTo>
                <a:cubicBezTo>
                  <a:pt x="633653" y="205918"/>
                  <a:pt x="684504" y="177698"/>
                  <a:pt x="768324" y="177698"/>
                </a:cubicBezTo>
                <a:close/>
                <a:moveTo>
                  <a:pt x="3636111" y="174346"/>
                </a:moveTo>
                <a:cubicBezTo>
                  <a:pt x="3703726" y="174346"/>
                  <a:pt x="3758488" y="183286"/>
                  <a:pt x="3800398" y="201168"/>
                </a:cubicBezTo>
                <a:cubicBezTo>
                  <a:pt x="3807104" y="226314"/>
                  <a:pt x="3809339" y="250622"/>
                  <a:pt x="3807104" y="274091"/>
                </a:cubicBezTo>
                <a:cubicBezTo>
                  <a:pt x="3802633" y="322707"/>
                  <a:pt x="3779443" y="347015"/>
                  <a:pt x="3737533" y="347015"/>
                </a:cubicBezTo>
                <a:cubicBezTo>
                  <a:pt x="3723564" y="347015"/>
                  <a:pt x="3706240" y="345338"/>
                  <a:pt x="3685565" y="341986"/>
                </a:cubicBezTo>
                <a:cubicBezTo>
                  <a:pt x="3674389" y="340868"/>
                  <a:pt x="3665029" y="339890"/>
                  <a:pt x="3657485" y="339052"/>
                </a:cubicBezTo>
                <a:cubicBezTo>
                  <a:pt x="3649942" y="338214"/>
                  <a:pt x="3643934" y="337795"/>
                  <a:pt x="3639464" y="337795"/>
                </a:cubicBezTo>
                <a:cubicBezTo>
                  <a:pt x="3614877" y="337795"/>
                  <a:pt x="3597554" y="345618"/>
                  <a:pt x="3587496" y="361264"/>
                </a:cubicBezTo>
                <a:cubicBezTo>
                  <a:pt x="3575761" y="379146"/>
                  <a:pt x="3569893" y="409600"/>
                  <a:pt x="3569893" y="452628"/>
                </a:cubicBezTo>
                <a:cubicBezTo>
                  <a:pt x="3569893" y="503479"/>
                  <a:pt x="3577437" y="539801"/>
                  <a:pt x="3592525" y="561594"/>
                </a:cubicBezTo>
                <a:cubicBezTo>
                  <a:pt x="3607054" y="581152"/>
                  <a:pt x="3628847" y="590931"/>
                  <a:pt x="3657904" y="590931"/>
                </a:cubicBezTo>
                <a:cubicBezTo>
                  <a:pt x="3662375" y="590931"/>
                  <a:pt x="3666147" y="590931"/>
                  <a:pt x="3669220" y="590931"/>
                </a:cubicBezTo>
                <a:cubicBezTo>
                  <a:pt x="3672293" y="590931"/>
                  <a:pt x="3674948" y="590652"/>
                  <a:pt x="3677183" y="590093"/>
                </a:cubicBezTo>
                <a:lnTo>
                  <a:pt x="3677183" y="450113"/>
                </a:lnTo>
                <a:cubicBezTo>
                  <a:pt x="3691712" y="437261"/>
                  <a:pt x="3716858" y="430835"/>
                  <a:pt x="3752621" y="430835"/>
                </a:cubicBezTo>
                <a:cubicBezTo>
                  <a:pt x="3782237" y="430835"/>
                  <a:pt x="3803192" y="437820"/>
                  <a:pt x="3815486" y="451790"/>
                </a:cubicBezTo>
                <a:cubicBezTo>
                  <a:pt x="3828897" y="466877"/>
                  <a:pt x="3835603" y="491744"/>
                  <a:pt x="3835603" y="526390"/>
                </a:cubicBezTo>
                <a:cubicBezTo>
                  <a:pt x="3835603" y="607974"/>
                  <a:pt x="3822192" y="663296"/>
                  <a:pt x="3795369" y="692353"/>
                </a:cubicBezTo>
                <a:cubicBezTo>
                  <a:pt x="3765753" y="725881"/>
                  <a:pt x="3707638" y="742645"/>
                  <a:pt x="3621024" y="742645"/>
                </a:cubicBezTo>
                <a:cubicBezTo>
                  <a:pt x="3544468" y="742645"/>
                  <a:pt x="3483838" y="718617"/>
                  <a:pt x="3439134" y="670560"/>
                </a:cubicBezTo>
                <a:cubicBezTo>
                  <a:pt x="3392754" y="621386"/>
                  <a:pt x="3369564" y="554050"/>
                  <a:pt x="3369564" y="468554"/>
                </a:cubicBezTo>
                <a:cubicBezTo>
                  <a:pt x="3369564" y="370764"/>
                  <a:pt x="3394430" y="296164"/>
                  <a:pt x="3444163" y="244754"/>
                </a:cubicBezTo>
                <a:cubicBezTo>
                  <a:pt x="3489985" y="197815"/>
                  <a:pt x="3553968" y="174346"/>
                  <a:pt x="3636111" y="174346"/>
                </a:cubicBezTo>
                <a:close/>
                <a:moveTo>
                  <a:pt x="87173" y="174346"/>
                </a:moveTo>
                <a:cubicBezTo>
                  <a:pt x="120701" y="174346"/>
                  <a:pt x="145567" y="179654"/>
                  <a:pt x="161772" y="190271"/>
                </a:cubicBezTo>
                <a:cubicBezTo>
                  <a:pt x="179654" y="201447"/>
                  <a:pt x="192786" y="221564"/>
                  <a:pt x="201168" y="250622"/>
                </a:cubicBezTo>
                <a:cubicBezTo>
                  <a:pt x="214579" y="298679"/>
                  <a:pt x="226733" y="350647"/>
                  <a:pt x="237629" y="406527"/>
                </a:cubicBezTo>
                <a:cubicBezTo>
                  <a:pt x="248526" y="462407"/>
                  <a:pt x="258445" y="522478"/>
                  <a:pt x="267385" y="586740"/>
                </a:cubicBezTo>
                <a:cubicBezTo>
                  <a:pt x="298119" y="471627"/>
                  <a:pt x="317677" y="346735"/>
                  <a:pt x="326059" y="212065"/>
                </a:cubicBezTo>
                <a:cubicBezTo>
                  <a:pt x="338353" y="186919"/>
                  <a:pt x="371043" y="174346"/>
                  <a:pt x="424129" y="174346"/>
                </a:cubicBezTo>
                <a:cubicBezTo>
                  <a:pt x="484479" y="174346"/>
                  <a:pt x="514654" y="197536"/>
                  <a:pt x="514654" y="243916"/>
                </a:cubicBezTo>
                <a:cubicBezTo>
                  <a:pt x="514654" y="326619"/>
                  <a:pt x="474700" y="467716"/>
                  <a:pt x="394792" y="667207"/>
                </a:cubicBezTo>
                <a:cubicBezTo>
                  <a:pt x="374675" y="717499"/>
                  <a:pt x="331647" y="742645"/>
                  <a:pt x="265709" y="742645"/>
                </a:cubicBezTo>
                <a:cubicBezTo>
                  <a:pt x="208153" y="742645"/>
                  <a:pt x="167640" y="726719"/>
                  <a:pt x="144170" y="694868"/>
                </a:cubicBezTo>
                <a:lnTo>
                  <a:pt x="0" y="222123"/>
                </a:lnTo>
                <a:cubicBezTo>
                  <a:pt x="8382" y="190271"/>
                  <a:pt x="37439" y="174346"/>
                  <a:pt x="87173" y="174346"/>
                </a:cubicBezTo>
                <a:close/>
                <a:moveTo>
                  <a:pt x="1991182" y="172669"/>
                </a:moveTo>
                <a:cubicBezTo>
                  <a:pt x="2081707" y="172669"/>
                  <a:pt x="2149881" y="196418"/>
                  <a:pt x="2195703" y="243916"/>
                </a:cubicBezTo>
                <a:cubicBezTo>
                  <a:pt x="2241524" y="290297"/>
                  <a:pt x="2264435" y="357911"/>
                  <a:pt x="2264435" y="446761"/>
                </a:cubicBezTo>
                <a:cubicBezTo>
                  <a:pt x="2264435" y="545109"/>
                  <a:pt x="2238730" y="619989"/>
                  <a:pt x="2187321" y="671398"/>
                </a:cubicBezTo>
                <a:cubicBezTo>
                  <a:pt x="2139823" y="718896"/>
                  <a:pt x="2075002" y="742645"/>
                  <a:pt x="1992858" y="742645"/>
                </a:cubicBezTo>
                <a:cubicBezTo>
                  <a:pt x="1849805" y="742645"/>
                  <a:pt x="1778279" y="705485"/>
                  <a:pt x="1778279" y="631165"/>
                </a:cubicBezTo>
                <a:lnTo>
                  <a:pt x="1778279" y="271577"/>
                </a:lnTo>
                <a:cubicBezTo>
                  <a:pt x="1778279" y="235814"/>
                  <a:pt x="1792249" y="210668"/>
                  <a:pt x="1820189" y="196139"/>
                </a:cubicBezTo>
                <a:cubicBezTo>
                  <a:pt x="1850923" y="180492"/>
                  <a:pt x="1907921" y="172669"/>
                  <a:pt x="1991182" y="172669"/>
                </a:cubicBezTo>
                <a:close/>
                <a:moveTo>
                  <a:pt x="765810" y="0"/>
                </a:moveTo>
                <a:cubicBezTo>
                  <a:pt x="822807" y="0"/>
                  <a:pt x="878687" y="29337"/>
                  <a:pt x="933450" y="88011"/>
                </a:cubicBezTo>
                <a:cubicBezTo>
                  <a:pt x="933450" y="104216"/>
                  <a:pt x="926465" y="119304"/>
                  <a:pt x="912495" y="133274"/>
                </a:cubicBezTo>
                <a:cubicBezTo>
                  <a:pt x="896290" y="149479"/>
                  <a:pt x="876452" y="157582"/>
                  <a:pt x="852982" y="157582"/>
                </a:cubicBezTo>
                <a:cubicBezTo>
                  <a:pt x="803249" y="157582"/>
                  <a:pt x="766089" y="136068"/>
                  <a:pt x="741502" y="93040"/>
                </a:cubicBezTo>
                <a:lnTo>
                  <a:pt x="668579" y="157582"/>
                </a:lnTo>
                <a:cubicBezTo>
                  <a:pt x="621639" y="157582"/>
                  <a:pt x="598170" y="140818"/>
                  <a:pt x="598170" y="107289"/>
                </a:cubicBezTo>
                <a:cubicBezTo>
                  <a:pt x="598170" y="85496"/>
                  <a:pt x="616051" y="62586"/>
                  <a:pt x="651815" y="38557"/>
                </a:cubicBezTo>
                <a:cubicBezTo>
                  <a:pt x="689254" y="12852"/>
                  <a:pt x="727253" y="0"/>
                  <a:pt x="76581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6600">
              <a:solidFill>
                <a:srgbClr val="FFFFFF"/>
              </a:solidFill>
              <a:latin typeface="#9Slide07 Cadena" panose="02000503000000020004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F798C2-90BC-4D5C-8EB8-297FC3DE19D6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4340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4000" advTm="0">
        <p15:prstTrans prst="curtains"/>
      </p:transition>
    </mc:Choice>
    <mc:Fallback xmlns="">
      <p:transition spd="slow" advTm="0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tro phần thi Về đích - Đường lên đỉnh Olympia (17-20)">
            <a:hlinkClick r:id="" action="ppaction://media"/>
            <a:extLst>
              <a:ext uri="{FF2B5EF4-FFF2-40B4-BE49-F238E27FC236}">
                <a16:creationId xmlns:a16="http://schemas.microsoft.com/office/drawing/2014/main" id="{CDB024E1-DCDF-4EE3-A8BA-34BFACAE2A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1274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69487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35318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830"/>
            <a:ext cx="1811617" cy="1545504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695475" y="1356287"/>
            <a:ext cx="10501820" cy="4030385"/>
          </a:xfrm>
          <a:prstGeom prst="rect">
            <a:avLst/>
          </a:prstGeom>
          <a:solidFill>
            <a:schemeClr val="accent1">
              <a:lumMod val="20000"/>
              <a:lumOff val="80000"/>
              <a:alpha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/>
          </a:p>
        </p:txBody>
      </p:sp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15901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42938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/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97122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just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97122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just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97122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just"/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43FA529-BB9F-44EF-AB28-FC0EFFBBCD8B}"/>
              </a:ext>
            </a:extLst>
          </p:cNvPr>
          <p:cNvGrpSpPr/>
          <p:nvPr/>
        </p:nvGrpSpPr>
        <p:grpSpPr>
          <a:xfrm>
            <a:off x="531281" y="152054"/>
            <a:ext cx="4106379" cy="1086235"/>
            <a:chOff x="531281" y="272374"/>
            <a:chExt cx="4106379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just"/>
              <a:endParaRPr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50;p21">
              <a:extLst>
                <a:ext uri="{FF2B5EF4-FFF2-40B4-BE49-F238E27FC236}">
                  <a16:creationId xmlns:a16="http://schemas.microsoft.com/office/drawing/2014/main" id="{133CDE3B-8FB8-4BF2-B167-490914DC6301}"/>
                </a:ext>
              </a:extLst>
            </p:cNvPr>
            <p:cNvSpPr/>
            <p:nvPr/>
          </p:nvSpPr>
          <p:spPr>
            <a:xfrm>
              <a:off x="531281" y="272374"/>
              <a:ext cx="41063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just"/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ẬN DỤNG</a:t>
              </a:r>
              <a:endParaRPr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02F48EC-1786-48DA-9F8D-1EB9A5F24902}"/>
              </a:ext>
            </a:extLst>
          </p:cNvPr>
          <p:cNvSpPr txBox="1"/>
          <p:nvPr/>
        </p:nvSpPr>
        <p:spPr>
          <a:xfrm>
            <a:off x="4840393" y="665678"/>
            <a:ext cx="1859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ật</a:t>
            </a:r>
            <a:r>
              <a:rPr lang="en-US" sz="3200" dirty="0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6" name="图片 1">
            <a:extLst>
              <a:ext uri="{FF2B5EF4-FFF2-40B4-BE49-F238E27FC236}">
                <a16:creationId xmlns:a16="http://schemas.microsoft.com/office/drawing/2014/main" id="{6F0B176B-A228-4857-A7B3-2222803DB1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6266" y="4991868"/>
            <a:ext cx="5060321" cy="1739212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562B9AE6-A840-4054-BAEE-92DB1D2EA824}"/>
              </a:ext>
            </a:extLst>
          </p:cNvPr>
          <p:cNvGrpSpPr/>
          <p:nvPr/>
        </p:nvGrpSpPr>
        <p:grpSpPr>
          <a:xfrm>
            <a:off x="1249082" y="1460066"/>
            <a:ext cx="4873515" cy="523220"/>
            <a:chOff x="1096241" y="2629932"/>
            <a:chExt cx="4873515" cy="52322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A9DC590-19C6-4EDA-AE6C-9A6BD2D0ED59}"/>
                </a:ext>
              </a:extLst>
            </p:cNvPr>
            <p:cNvSpPr txBox="1"/>
            <p:nvPr/>
          </p:nvSpPr>
          <p:spPr>
            <a:xfrm>
              <a:off x="1432937" y="2629932"/>
              <a:ext cx="45368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ớ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̀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3" name="图片 16">
              <a:extLst>
                <a:ext uri="{FF2B5EF4-FFF2-40B4-BE49-F238E27FC236}">
                  <a16:creationId xmlns:a16="http://schemas.microsoft.com/office/drawing/2014/main" id="{38C63A80-F550-4CD2-A3A9-F34BFEF3B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2657494"/>
              <a:ext cx="352411" cy="372548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2C8659C-48E7-4058-80AC-1E391C29FFAA}"/>
              </a:ext>
            </a:extLst>
          </p:cNvPr>
          <p:cNvGrpSpPr/>
          <p:nvPr/>
        </p:nvGrpSpPr>
        <p:grpSpPr>
          <a:xfrm>
            <a:off x="1206076" y="2097707"/>
            <a:ext cx="9964585" cy="954107"/>
            <a:chOff x="1096241" y="3155904"/>
            <a:chExt cx="9964585" cy="954107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0EE7560-1AFB-4D82-A4DB-20E317842208}"/>
                </a:ext>
              </a:extLst>
            </p:cNvPr>
            <p:cNvSpPr txBox="1"/>
            <p:nvPr/>
          </p:nvSpPr>
          <p:spPr>
            <a:xfrm>
              <a:off x="1432937" y="3155904"/>
              <a:ext cx="962788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ồ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̣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ê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̃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ê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oa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a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ó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ứ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ầ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ợ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à 10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0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30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4" name="图片 16">
              <a:extLst>
                <a:ext uri="{FF2B5EF4-FFF2-40B4-BE49-F238E27FC236}">
                  <a16:creationId xmlns:a16="http://schemas.microsoft.com/office/drawing/2014/main" id="{9863F453-6CCF-4844-9676-BB975968CAC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3178472"/>
              <a:ext cx="352411" cy="372548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63C45AC-0273-44C1-9913-4EF3C3A7B9EB}"/>
              </a:ext>
            </a:extLst>
          </p:cNvPr>
          <p:cNvGrpSpPr/>
          <p:nvPr/>
        </p:nvGrpSpPr>
        <p:grpSpPr>
          <a:xfrm>
            <a:off x="1188610" y="2956015"/>
            <a:ext cx="9693836" cy="1386380"/>
            <a:chOff x="1096241" y="3957490"/>
            <a:chExt cx="9693836" cy="138638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AB87DFD-6A0A-4C27-BA97-FB2DC36317D5}"/>
                </a:ext>
              </a:extLst>
            </p:cNvPr>
            <p:cNvSpPr txBox="1"/>
            <p:nvPr/>
          </p:nvSpPr>
          <p:spPr>
            <a:xfrm>
              <a:off x="1401923" y="3958875"/>
              <a:ext cx="938815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̀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ỗ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à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ú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ú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́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ẽ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̀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̀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ú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ơ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ư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̃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ô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́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5" name="图片 16">
              <a:extLst>
                <a:ext uri="{FF2B5EF4-FFF2-40B4-BE49-F238E27FC236}">
                  <a16:creationId xmlns:a16="http://schemas.microsoft.com/office/drawing/2014/main" id="{24990257-7E5E-495A-A834-F4469816329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3957490"/>
              <a:ext cx="352411" cy="372548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0D85D13-F485-4477-83D4-4B467FB8DB0A}"/>
              </a:ext>
            </a:extLst>
          </p:cNvPr>
          <p:cNvGrpSpPr/>
          <p:nvPr/>
        </p:nvGrpSpPr>
        <p:grpSpPr>
          <a:xfrm>
            <a:off x="1122429" y="4340373"/>
            <a:ext cx="9896627" cy="954107"/>
            <a:chOff x="1030060" y="4834026"/>
            <a:chExt cx="9896627" cy="954107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F42FCE1-5F01-49FD-978B-4B7806E3E5A6}"/>
                </a:ext>
              </a:extLst>
            </p:cNvPr>
            <p:cNvSpPr txBox="1"/>
            <p:nvPr/>
          </p:nvSpPr>
          <p:spPr>
            <a:xfrm>
              <a:off x="1384809" y="4834026"/>
              <a:ext cx="95418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ỗ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́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ề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̣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o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ầ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́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6" name="图片 16">
              <a:extLst>
                <a:ext uri="{FF2B5EF4-FFF2-40B4-BE49-F238E27FC236}">
                  <a16:creationId xmlns:a16="http://schemas.microsoft.com/office/drawing/2014/main" id="{9F98D796-5025-42FA-82F9-88F04A56E09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0060" y="4911191"/>
              <a:ext cx="352411" cy="3725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46861782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416560" y="1524000"/>
            <a:ext cx="11328400" cy="23143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/>
              <p:nvPr/>
            </p:nvSpPr>
            <p:spPr>
              <a:xfrm>
                <a:off x="547933" y="1673477"/>
                <a:ext cx="1109613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ê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ơ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ô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-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km. Họ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â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km, N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(km/h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̃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̀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̉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̃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ì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̉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u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̉ là N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ê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́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́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u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766FDAE-8BC0-4CFC-9CAD-08BCA3D09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33" y="1673477"/>
                <a:ext cx="11096134" cy="1938992"/>
              </a:xfrm>
              <a:prstGeom prst="rect">
                <a:avLst/>
              </a:prstGeom>
              <a:blipFill rotWithShape="0">
                <a:blip r:embed="rId5"/>
                <a:stretch>
                  <a:fillRect l="-879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664B67F-0E0B-432D-9146-B71C3893689A}"/>
              </a:ext>
            </a:extLst>
          </p:cNvPr>
          <p:cNvSpPr txBox="1"/>
          <p:nvPr/>
        </p:nvSpPr>
        <p:spPr>
          <a:xfrm>
            <a:off x="317500" y="4132959"/>
            <a:ext cx="2746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âu hỏi 1 (10 điểm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/>
              <p:nvPr/>
            </p:nvSpPr>
            <p:spPr>
              <a:xfrm>
                <a:off x="413665" y="4589307"/>
                <a:ext cx="11328400" cy="929230"/>
              </a:xfrm>
              <a:prstGeom prst="rect">
                <a:avLst/>
              </a:prstGeom>
              <a:solidFill>
                <a:srgbClr val="FBDDE0"/>
              </a:solidFill>
              <a:ln w="28575">
                <a:solidFill>
                  <a:schemeClr val="accent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Viết biểu thức biểu thị thời gian mà Nam hoàn thành quãng đường đua theo biế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65" y="4589307"/>
                <a:ext cx="11328400" cy="9292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chemeClr val="accent1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CF4ED42D-BE59-4774-A406-7C4D30A69B01}"/>
              </a:ext>
            </a:extLst>
          </p:cNvPr>
          <p:cNvSpPr/>
          <p:nvPr/>
        </p:nvSpPr>
        <p:spPr>
          <a:xfrm>
            <a:off x="413665" y="5975690"/>
            <a:ext cx="11328400" cy="284204"/>
          </a:xfrm>
          <a:prstGeom prst="rect">
            <a:avLst/>
          </a:prstGeom>
          <a:solidFill>
            <a:srgbClr val="FBDDE0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E531772-C439-44AC-9F2D-30D0E059AD84}"/>
              </a:ext>
            </a:extLst>
          </p:cNvPr>
          <p:cNvSpPr/>
          <p:nvPr/>
        </p:nvSpPr>
        <p:spPr>
          <a:xfrm>
            <a:off x="431800" y="5991709"/>
            <a:ext cx="11295380" cy="254785"/>
          </a:xfrm>
          <a:prstGeom prst="rect">
            <a:avLst/>
          </a:prstGeom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E1AA0C3-CCD5-4889-87FD-29DA299AEFD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86" y="5665414"/>
            <a:ext cx="476814" cy="953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8748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0">
        <p159:morph option="byObject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2" dur="12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8" grpId="0"/>
      <p:bldP spid="8" grpId="0"/>
      <p:bldP spid="9" grpId="0" animBg="1"/>
      <p:bldP spid="11" grpId="0" animBg="1"/>
      <p:bldP spid="19" grpId="0" animBg="1"/>
      <p:bldP spid="19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4D750C-5114-4C05-8AF1-F059C482F112}"/>
              </a:ext>
            </a:extLst>
          </p:cNvPr>
          <p:cNvSpPr/>
          <p:nvPr/>
        </p:nvSpPr>
        <p:spPr>
          <a:xfrm>
            <a:off x="528000" y="1655665"/>
            <a:ext cx="11136000" cy="4107461"/>
          </a:xfrm>
          <a:prstGeom prst="rect">
            <a:avLst/>
          </a:prstGeom>
          <a:solidFill>
            <a:srgbClr val="FBDDE0"/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0A7298-B2EA-4390-9506-D6E5E4AD55F2}"/>
              </a:ext>
            </a:extLst>
          </p:cNvPr>
          <p:cNvSpPr txBox="1"/>
          <p:nvPr/>
        </p:nvSpPr>
        <p:spPr>
          <a:xfrm>
            <a:off x="827331" y="1063806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/>
              <p:nvPr/>
            </p:nvSpPr>
            <p:spPr>
              <a:xfrm>
                <a:off x="914322" y="1856882"/>
                <a:ext cx="10652115" cy="356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ờ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 là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); (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</a:endParaRPr>
              </a:p>
              <a:p>
                <a:endParaRPr lang="en-US" sz="2800" b="0" dirty="0">
                  <a:latin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ờ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 là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(h)</a:t>
                </a:r>
              </a:p>
              <a:p>
                <a:endParaRPr lang="en-US" sz="2800" dirty="0">
                  <a:latin typeface="Times New Roman" panose="02020603050405020304" pitchFamily="18" charset="0"/>
                </a:endParaRPr>
              </a:p>
              <a:p>
                <a:r>
                  <a:rPr lang="en-US" sz="2800" b="0" dirty="0" err="1">
                    <a:latin typeface="Times New Roman" panose="02020603050405020304" pitchFamily="18" charset="0"/>
                  </a:rPr>
                  <a:t>Tổng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thời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gian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Nam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chạy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hết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đường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đua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là: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3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(h)</a:t>
                </a:r>
                <a:endParaRPr lang="en-US" sz="28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22" y="1856882"/>
                <a:ext cx="10652115" cy="3567580"/>
              </a:xfrm>
              <a:prstGeom prst="rect">
                <a:avLst/>
              </a:prstGeom>
              <a:blipFill>
                <a:blip r:embed="rId5"/>
                <a:stretch>
                  <a:fillRect l="-12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28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u"/>
      </p:transition>
    </mc:Choice>
    <mc:Fallback xmlns="">
      <p:transition spd="slow" advTm="0">
        <p:push dir="u"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416560" y="1524000"/>
            <a:ext cx="11328400" cy="23143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/>
              <p:nvPr/>
            </p:nvSpPr>
            <p:spPr>
              <a:xfrm>
                <a:off x="547933" y="1673477"/>
                <a:ext cx="1109613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m và Bình được đại diện cho trường tham gia cuộc thi chạy ma-ra-tông hạng 10km. Họ xuất phát cùng nhau với vận tốc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Sau khi chạy 2km, Nam tặng vận tốc của mình thêm 1(km/h) và chạy quãng đường còn lại với vận tốc không đổi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Bình vẫn duy trì vận tốc của mình trong cả đường đua. Kết quả là Nam về đích sớm hơn Bình 40 phút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33" y="1673477"/>
                <a:ext cx="11096134" cy="1938992"/>
              </a:xfrm>
              <a:prstGeom prst="rect">
                <a:avLst/>
              </a:prstGeom>
              <a:blipFill>
                <a:blip r:embed="rId5"/>
                <a:stretch>
                  <a:fillRect l="-879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664B67F-0E0B-432D-9146-B71C3893689A}"/>
              </a:ext>
            </a:extLst>
          </p:cNvPr>
          <p:cNvSpPr txBox="1"/>
          <p:nvPr/>
        </p:nvSpPr>
        <p:spPr>
          <a:xfrm>
            <a:off x="317500" y="3986252"/>
            <a:ext cx="2746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/>
              <p:nvPr/>
            </p:nvSpPr>
            <p:spPr>
              <a:xfrm>
                <a:off x="413665" y="4589307"/>
                <a:ext cx="11328400" cy="1187476"/>
              </a:xfrm>
              <a:prstGeom prst="rect">
                <a:avLst/>
              </a:prstGeom>
              <a:solidFill>
                <a:srgbClr val="FBDDE0"/>
              </a:solidFill>
              <a:ln w="28575">
                <a:solidFill>
                  <a:schemeClr val="accent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́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ộ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u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ấ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̃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ê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́c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́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ú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̣p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̉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ế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̀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chi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ằ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́ có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ậ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DA14846-305D-4D61-9B3B-85B378B446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65" y="4589307"/>
                <a:ext cx="11328400" cy="1187476"/>
              </a:xfrm>
              <a:prstGeom prst="rect">
                <a:avLst/>
              </a:prstGeom>
              <a:blipFill rotWithShape="0">
                <a:blip r:embed="rId6"/>
                <a:stretch>
                  <a:fillRect l="-751" t="-3000"/>
                </a:stretch>
              </a:blipFill>
              <a:ln w="28575">
                <a:solidFill>
                  <a:schemeClr val="accent1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516C8F46-6832-4AEA-AA7D-E13944DF68D8}"/>
              </a:ext>
            </a:extLst>
          </p:cNvPr>
          <p:cNvSpPr/>
          <p:nvPr/>
        </p:nvSpPr>
        <p:spPr>
          <a:xfrm>
            <a:off x="413665" y="5975690"/>
            <a:ext cx="11328400" cy="284204"/>
          </a:xfrm>
          <a:prstGeom prst="rect">
            <a:avLst/>
          </a:prstGeom>
          <a:solidFill>
            <a:srgbClr val="FBDDE0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5A2805E-2B22-4F46-971A-AABEC6ACFD93}"/>
              </a:ext>
            </a:extLst>
          </p:cNvPr>
          <p:cNvSpPr/>
          <p:nvPr/>
        </p:nvSpPr>
        <p:spPr>
          <a:xfrm>
            <a:off x="431800" y="5991710"/>
            <a:ext cx="11295380" cy="256690"/>
          </a:xfrm>
          <a:prstGeom prst="rect">
            <a:avLst/>
          </a:prstGeom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04D5E82-A02C-40B0-A021-CA8A8500793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86" y="5665414"/>
            <a:ext cx="476814" cy="953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761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d"/>
      </p:transition>
    </mc:Choice>
    <mc:Fallback xmlns="">
      <p:transition spd="slow" advTm="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7" dur="12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21" grpId="0" animBg="1"/>
      <p:bldP spid="22" grpId="0" animBg="1"/>
      <p:bldP spid="2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2306711A-005D-4EA3-A628-1CED89BBCD81}"/>
              </a:ext>
            </a:extLst>
          </p:cNvPr>
          <p:cNvSpPr/>
          <p:nvPr/>
        </p:nvSpPr>
        <p:spPr>
          <a:xfrm>
            <a:off x="573792" y="1846883"/>
            <a:ext cx="11136000" cy="1177218"/>
          </a:xfrm>
          <a:prstGeom prst="rect">
            <a:avLst/>
          </a:prstGeom>
          <a:solidFill>
            <a:srgbClr val="FBDDE0"/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4D750C-5114-4C05-8AF1-F059C482F112}"/>
              </a:ext>
            </a:extLst>
          </p:cNvPr>
          <p:cNvSpPr/>
          <p:nvPr/>
        </p:nvSpPr>
        <p:spPr>
          <a:xfrm>
            <a:off x="573792" y="3023794"/>
            <a:ext cx="11136000" cy="2929668"/>
          </a:xfrm>
          <a:prstGeom prst="rect">
            <a:avLst/>
          </a:prstGeom>
          <a:solidFill>
            <a:srgbClr val="FBDDE0"/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0A7298-B2EA-4390-9506-D6E5E4AD55F2}"/>
              </a:ext>
            </a:extLst>
          </p:cNvPr>
          <p:cNvSpPr txBox="1"/>
          <p:nvPr/>
        </p:nvSpPr>
        <p:spPr>
          <a:xfrm>
            <a:off x="823764" y="1219913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/>
              <p:nvPr/>
            </p:nvSpPr>
            <p:spPr>
              <a:xfrm>
                <a:off x="815735" y="3002879"/>
                <a:ext cx="10652115" cy="3575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</a:rPr>
                  <a:t>Đổi: 40 (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phút</a:t>
                </a:r>
                <a:r>
                  <a:rPr lang="en-US" sz="2400" dirty="0">
                    <a:latin typeface="Times New Roman" panose="02020603050405020304" pitchFamily="18" charset="0"/>
                  </a:rPr>
                  <a:t>) =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</a:rPr>
                  <a:t>(h)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</a:rPr>
                  <a:t>Nam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vê</a:t>
                </a:r>
                <a:r>
                  <a:rPr lang="en-US" sz="2400" dirty="0">
                    <a:latin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đích</a:t>
                </a:r>
                <a:r>
                  <a:rPr lang="en-US" sz="2400" dirty="0"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sớm</a:t>
                </a:r>
                <a:r>
                  <a:rPr lang="en-US" sz="2400" dirty="0"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</a:rPr>
                  <a:t> (h)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 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280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 </m:t>
                      </m:r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⇔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0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0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0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24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735" y="3002879"/>
                <a:ext cx="10652115" cy="3575787"/>
              </a:xfrm>
              <a:prstGeom prst="rect">
                <a:avLst/>
              </a:prstGeom>
              <a:blipFill>
                <a:blip r:embed="rId5"/>
                <a:stretch>
                  <a:fillRect l="-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DF9648A-12CA-4752-AD91-C9F1F39018B3}"/>
                  </a:ext>
                </a:extLst>
              </p:cNvPr>
              <p:cNvSpPr txBox="1"/>
              <p:nvPr/>
            </p:nvSpPr>
            <p:spPr>
              <a:xfrm>
                <a:off x="531281" y="2069353"/>
                <a:ext cx="10652115" cy="616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ờ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ê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̃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u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b="0" dirty="0">
                    <a:latin typeface="Times New Roman" panose="02020603050405020304" pitchFamily="18" charset="0"/>
                  </a:rPr>
                  <a:t> (h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DF9648A-12CA-4752-AD91-C9F1F3901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81" y="2069353"/>
                <a:ext cx="10652115" cy="616644"/>
              </a:xfrm>
              <a:prstGeom prst="rect">
                <a:avLst/>
              </a:prstGeom>
              <a:blipFill>
                <a:blip r:embed="rId6"/>
                <a:stretch>
                  <a:fillRect l="-858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1385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u"/>
      </p:transition>
    </mc:Choice>
    <mc:Fallback xmlns="">
      <p:transition spd="slow" advTm="0">
        <p:push dir="u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413665" y="1391940"/>
            <a:ext cx="11328400" cy="245955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/>
              <p:nvPr/>
            </p:nvSpPr>
            <p:spPr>
              <a:xfrm>
                <a:off x="547933" y="1565189"/>
                <a:ext cx="11096134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ê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ờ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ô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-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km. Họ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ấ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́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̀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km, 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(km/h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̀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̉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̃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ì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̉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u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́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̉ là 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ê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́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́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ú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33" y="1565189"/>
                <a:ext cx="11096134" cy="2246769"/>
              </a:xfrm>
              <a:prstGeom prst="rect">
                <a:avLst/>
              </a:prstGeom>
              <a:blipFill>
                <a:blip r:embed="rId5"/>
                <a:stretch>
                  <a:fillRect l="-1154" t="-2989" r="-1099" b="-67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664B67F-0E0B-432D-9146-B71C3893689A}"/>
              </a:ext>
            </a:extLst>
          </p:cNvPr>
          <p:cNvSpPr txBox="1"/>
          <p:nvPr/>
        </p:nvSpPr>
        <p:spPr>
          <a:xfrm>
            <a:off x="317500" y="3999326"/>
            <a:ext cx="3174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/>
              <p:nvPr/>
            </p:nvSpPr>
            <p:spPr>
              <a:xfrm>
                <a:off x="413665" y="4589307"/>
                <a:ext cx="11328400" cy="837149"/>
              </a:xfrm>
              <a:prstGeom prst="rect">
                <a:avLst/>
              </a:prstGeom>
              <a:solidFill>
                <a:srgbClr val="FBDDE0"/>
              </a:solidFill>
              <a:ln w="28575">
                <a:solidFill>
                  <a:schemeClr val="accent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ê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̀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ấ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́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65" y="4589307"/>
                <a:ext cx="11328400" cy="837149"/>
              </a:xfrm>
              <a:prstGeom prst="rect">
                <a:avLst/>
              </a:prstGeom>
              <a:blipFill>
                <a:blip r:embed="rId6"/>
                <a:stretch>
                  <a:fillRect l="-1020" t="-11972" r="-913" b="-23944"/>
                </a:stretch>
              </a:blipFill>
              <a:ln w="28575">
                <a:solidFill>
                  <a:schemeClr val="accent1"/>
                </a:solidFill>
                <a:prstDash val="dash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516C8F46-6832-4AEA-AA7D-E13944DF68D8}"/>
              </a:ext>
            </a:extLst>
          </p:cNvPr>
          <p:cNvSpPr/>
          <p:nvPr/>
        </p:nvSpPr>
        <p:spPr>
          <a:xfrm>
            <a:off x="413665" y="5975690"/>
            <a:ext cx="11328400" cy="284204"/>
          </a:xfrm>
          <a:prstGeom prst="rect">
            <a:avLst/>
          </a:prstGeom>
          <a:solidFill>
            <a:srgbClr val="FBDDE0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5A2805E-2B22-4F46-971A-AABEC6ACFD93}"/>
              </a:ext>
            </a:extLst>
          </p:cNvPr>
          <p:cNvSpPr/>
          <p:nvPr/>
        </p:nvSpPr>
        <p:spPr>
          <a:xfrm>
            <a:off x="431800" y="5991710"/>
            <a:ext cx="11295380" cy="256690"/>
          </a:xfrm>
          <a:prstGeom prst="rect">
            <a:avLst/>
          </a:prstGeom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04D5E82-A02C-40B0-A021-CA8A8500793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86" y="5665414"/>
            <a:ext cx="476814" cy="953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693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d"/>
      </p:transition>
    </mc:Choice>
    <mc:Fallback xmlns="">
      <p:transition spd="slow" advTm="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2" dur="12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21" grpId="0" animBg="1"/>
      <p:bldP spid="22" grpId="0" animBg="1"/>
      <p:bldP spid="2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579" y="260674"/>
            <a:ext cx="11728580" cy="659732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5BD9232-6228-4202-85A5-1523D70DA831}"/>
              </a:ext>
            </a:extLst>
          </p:cNvPr>
          <p:cNvSpPr txBox="1"/>
          <p:nvPr/>
        </p:nvSpPr>
        <p:spPr>
          <a:xfrm>
            <a:off x="4213185" y="5798916"/>
            <a:ext cx="402799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6396963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4D750C-5114-4C05-8AF1-F059C482F112}"/>
              </a:ext>
            </a:extLst>
          </p:cNvPr>
          <p:cNvSpPr/>
          <p:nvPr/>
        </p:nvSpPr>
        <p:spPr>
          <a:xfrm>
            <a:off x="531281" y="2251783"/>
            <a:ext cx="11136000" cy="1739212"/>
          </a:xfrm>
          <a:prstGeom prst="rect">
            <a:avLst/>
          </a:prstGeom>
          <a:solidFill>
            <a:srgbClr val="FBDDE0"/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0A7298-B2EA-4390-9506-D6E5E4AD55F2}"/>
              </a:ext>
            </a:extLst>
          </p:cNvPr>
          <p:cNvSpPr txBox="1"/>
          <p:nvPr/>
        </p:nvSpPr>
        <p:spPr>
          <a:xfrm>
            <a:off x="413665" y="1710566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áp á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/>
              <p:nvPr/>
            </p:nvSpPr>
            <p:spPr>
              <a:xfrm>
                <a:off x="769943" y="2413738"/>
                <a:ext cx="10652115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9</m:t>
                    </m:r>
                    <m:r>
                      <a:rPr lang="en-US" sz="2400" smtClean="0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Cambria Math" panose="02040503050406030204" pitchFamily="18" charset="0"/>
                  </a:rPr>
                  <a:t>(</a:t>
                </a:r>
                <a:r>
                  <a:rPr lang="en-US" sz="2400" dirty="0" err="1">
                    <a:latin typeface="Cambria Math" panose="02040503050406030204" pitchFamily="18" charset="0"/>
                  </a:rPr>
                  <a:t>Thỏa</a:t>
                </a:r>
                <a:r>
                  <a:rPr lang="en-US" sz="2400" dirty="0">
                    <a:latin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</a:rPr>
                  <a:t>mãn</a:t>
                </a:r>
                <a:r>
                  <a:rPr lang="en-US" sz="2400" dirty="0">
                    <a:latin typeface="Cambria Math" panose="02040503050406030204" pitchFamily="18" charset="0"/>
                  </a:rPr>
                  <a:t>)</a:t>
                </a:r>
                <a:r>
                  <a:rPr lang="en-US" sz="2400" dirty="0">
                    <a:solidFill>
                      <a:srgbClr val="836967"/>
                    </a:solidFill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Loại</a:t>
                </a:r>
                <a:r>
                  <a:rPr lang="en-US" sz="2400" dirty="0">
                    <a:latin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b="0" i="0" dirty="0" err="1">
                    <a:latin typeface="Cambria Math" panose="02040503050406030204" pitchFamily="18" charset="0"/>
                  </a:rPr>
                  <a:t>Vậy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,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vận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tốc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khi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xuất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phát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của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Nam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va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̀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Bình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là 3km/h</a:t>
                </a:r>
              </a:p>
              <a:p>
                <a:endParaRPr lang="en-US" sz="2400" dirty="0">
                  <a:latin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943" y="2413738"/>
                <a:ext cx="10652115" cy="1938992"/>
              </a:xfrm>
              <a:prstGeom prst="rect">
                <a:avLst/>
              </a:prstGeom>
              <a:blipFill>
                <a:blip r:embed="rId5"/>
                <a:stretch>
                  <a:fillRect l="-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6560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u"/>
      </p:transition>
    </mc:Choice>
    <mc:Fallback xmlns="">
      <p:transition spd="slow" advTm="0">
        <p:push dir="u"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0">
            <a:extLst>
              <a:ext uri="{FF2B5EF4-FFF2-40B4-BE49-F238E27FC236}">
                <a16:creationId xmlns:a16="http://schemas.microsoft.com/office/drawing/2014/main" id="{0E1DFA2B-D0D8-4FF4-A4B9-C04F6D0878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28" name="图片 23">
            <a:extLst>
              <a:ext uri="{FF2B5EF4-FFF2-40B4-BE49-F238E27FC236}">
                <a16:creationId xmlns:a16="http://schemas.microsoft.com/office/drawing/2014/main" id="{7C99071B-19B1-4162-97F3-5270C86BFC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0B373BB1-8482-41E8-95A4-5AD537A2B423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Google Shape;350;p21">
            <a:extLst>
              <a:ext uri="{FF2B5EF4-FFF2-40B4-BE49-F238E27FC236}">
                <a16:creationId xmlns:a16="http://schemas.microsoft.com/office/drawing/2014/main" id="{78BF773B-165A-4F5C-BCEA-8C10A9E99FA6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CBBE7CE-BE4D-4625-9418-A3FD83CBA926}"/>
              </a:ext>
            </a:extLst>
          </p:cNvPr>
          <p:cNvGrpSpPr/>
          <p:nvPr/>
        </p:nvGrpSpPr>
        <p:grpSpPr>
          <a:xfrm>
            <a:off x="531281" y="272374"/>
            <a:ext cx="4106379" cy="1086235"/>
            <a:chOff x="531281" y="272374"/>
            <a:chExt cx="4106379" cy="1086235"/>
          </a:xfrm>
        </p:grpSpPr>
        <p:sp>
          <p:nvSpPr>
            <p:cNvPr id="19" name="Google Shape;348;p21">
              <a:extLst>
                <a:ext uri="{FF2B5EF4-FFF2-40B4-BE49-F238E27FC236}">
                  <a16:creationId xmlns:a16="http://schemas.microsoft.com/office/drawing/2014/main" id="{33AA8DAC-F348-41E2-9CF2-5A0959E660B0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0" name="Google Shape;350;p21">
              <a:extLst>
                <a:ext uri="{FF2B5EF4-FFF2-40B4-BE49-F238E27FC236}">
                  <a16:creationId xmlns:a16="http://schemas.microsoft.com/office/drawing/2014/main" id="{E8058C53-1545-4E9D-8844-15BAD8B1B058}"/>
                </a:ext>
              </a:extLst>
            </p:cNvPr>
            <p:cNvSpPr/>
            <p:nvPr/>
          </p:nvSpPr>
          <p:spPr>
            <a:xfrm>
              <a:off x="531281" y="272374"/>
              <a:ext cx="41063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́NG DẪN VỀ NHÀ</a:t>
              </a:r>
              <a:endParaRPr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77284433-68DC-40DC-A957-90477AC836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94613261"/>
              </p:ext>
            </p:extLst>
          </p:nvPr>
        </p:nvGraphicFramePr>
        <p:xfrm>
          <a:off x="-792789" y="1359704"/>
          <a:ext cx="9255851" cy="41279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25" name="图片 2">
            <a:extLst>
              <a:ext uri="{FF2B5EF4-FFF2-40B4-BE49-F238E27FC236}">
                <a16:creationId xmlns:a16="http://schemas.microsoft.com/office/drawing/2014/main" id="{78CB2416-3C61-440B-BBCD-F8E4F17F352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3432" y="-173686"/>
            <a:ext cx="4289155" cy="601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2385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pageCurlDouble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 animBg="1"/>
      <p:bldGraphic spid="4" grpId="0">
        <p:bldAsOne/>
      </p:bldGraphic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20">
            <a:extLst>
              <a:ext uri="{FF2B5EF4-FFF2-40B4-BE49-F238E27FC236}">
                <a16:creationId xmlns:a16="http://schemas.microsoft.com/office/drawing/2014/main" id="{3156F885-C1FF-412A-A65C-C433197BD1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9" name="图片 6">
            <a:extLst>
              <a:ext uri="{FF2B5EF4-FFF2-40B4-BE49-F238E27FC236}">
                <a16:creationId xmlns:a16="http://schemas.microsoft.com/office/drawing/2014/main" id="{AE06759F-DF8B-44C2-8D53-2B507C1698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10" name="图片 23">
            <a:extLst>
              <a:ext uri="{FF2B5EF4-FFF2-40B4-BE49-F238E27FC236}">
                <a16:creationId xmlns:a16="http://schemas.microsoft.com/office/drawing/2014/main" id="{9707614A-9E2F-4B7D-B4A6-79C8AEFF3C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8709800-3C6D-4DAC-A3C3-C0777C7AEB6D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图片 4">
            <a:extLst>
              <a:ext uri="{FF2B5EF4-FFF2-40B4-BE49-F238E27FC236}">
                <a16:creationId xmlns:a16="http://schemas.microsoft.com/office/drawing/2014/main" id="{D8C192DC-89FF-4B58-8F33-A769315D49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574699" y="344221"/>
            <a:ext cx="7976459" cy="50194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17F0DE0-921E-4A5C-A96B-2472C4EBA429}"/>
              </a:ext>
            </a:extLst>
          </p:cNvPr>
          <p:cNvSpPr txBox="1">
            <a:spLocks noChangeAspect="1"/>
          </p:cNvSpPr>
          <p:nvPr/>
        </p:nvSpPr>
        <p:spPr>
          <a:xfrm>
            <a:off x="4073878" y="1767644"/>
            <a:ext cx="3894613" cy="2032009"/>
          </a:xfrm>
          <a:custGeom>
            <a:avLst/>
            <a:gdLst/>
            <a:ahLst/>
            <a:cxnLst/>
            <a:rect l="l" t="t" r="r" b="b"/>
            <a:pathLst>
              <a:path w="3894613" h="2032009">
                <a:moveTo>
                  <a:pt x="3547983" y="1741957"/>
                </a:moveTo>
                <a:cubicBezTo>
                  <a:pt x="3519484" y="1760397"/>
                  <a:pt x="3496573" y="1780933"/>
                  <a:pt x="3479251" y="1803565"/>
                </a:cubicBezTo>
                <a:cubicBezTo>
                  <a:pt x="3461928" y="1826196"/>
                  <a:pt x="3449215" y="1848269"/>
                  <a:pt x="3441113" y="1869782"/>
                </a:cubicBezTo>
                <a:cubicBezTo>
                  <a:pt x="3433010" y="1891296"/>
                  <a:pt x="3428819" y="1911273"/>
                  <a:pt x="3428539" y="1929714"/>
                </a:cubicBezTo>
                <a:cubicBezTo>
                  <a:pt x="3428260" y="1948154"/>
                  <a:pt x="3430775" y="1962543"/>
                  <a:pt x="3436083" y="1972881"/>
                </a:cubicBezTo>
                <a:cubicBezTo>
                  <a:pt x="3441392" y="1983219"/>
                  <a:pt x="3449075" y="1988388"/>
                  <a:pt x="3459134" y="1988388"/>
                </a:cubicBezTo>
                <a:cubicBezTo>
                  <a:pt x="3469192" y="1988388"/>
                  <a:pt x="3480368" y="1980565"/>
                  <a:pt x="3492662" y="1964918"/>
                </a:cubicBezTo>
                <a:cubicBezTo>
                  <a:pt x="3497691" y="1959889"/>
                  <a:pt x="3502161" y="1951926"/>
                  <a:pt x="3506073" y="1941030"/>
                </a:cubicBezTo>
                <a:cubicBezTo>
                  <a:pt x="3509984" y="1930133"/>
                  <a:pt x="3514036" y="1915744"/>
                  <a:pt x="3518227" y="1897862"/>
                </a:cubicBezTo>
                <a:cubicBezTo>
                  <a:pt x="3522418" y="1879981"/>
                  <a:pt x="3526888" y="1858187"/>
                  <a:pt x="3531638" y="1832483"/>
                </a:cubicBezTo>
                <a:cubicBezTo>
                  <a:pt x="3536388" y="1806778"/>
                  <a:pt x="3541836" y="1776603"/>
                  <a:pt x="3547983" y="1741957"/>
                </a:cubicBezTo>
                <a:close/>
                <a:moveTo>
                  <a:pt x="1716516" y="1413383"/>
                </a:moveTo>
                <a:cubicBezTo>
                  <a:pt x="1708693" y="1412824"/>
                  <a:pt x="1700590" y="1416037"/>
                  <a:pt x="1692208" y="1423022"/>
                </a:cubicBezTo>
                <a:cubicBezTo>
                  <a:pt x="1683826" y="1430007"/>
                  <a:pt x="1676143" y="1441183"/>
                  <a:pt x="1669158" y="1456550"/>
                </a:cubicBezTo>
                <a:cubicBezTo>
                  <a:pt x="1662173" y="1471917"/>
                  <a:pt x="1657563" y="1491894"/>
                  <a:pt x="1655327" y="1516481"/>
                </a:cubicBezTo>
                <a:cubicBezTo>
                  <a:pt x="1674885" y="1510334"/>
                  <a:pt x="1690532" y="1503070"/>
                  <a:pt x="1702267" y="1494688"/>
                </a:cubicBezTo>
                <a:cubicBezTo>
                  <a:pt x="1714001" y="1486306"/>
                  <a:pt x="1722663" y="1477784"/>
                  <a:pt x="1728251" y="1469123"/>
                </a:cubicBezTo>
                <a:cubicBezTo>
                  <a:pt x="1733839" y="1460461"/>
                  <a:pt x="1736912" y="1452079"/>
                  <a:pt x="1737471" y="1443977"/>
                </a:cubicBezTo>
                <a:cubicBezTo>
                  <a:pt x="1738030" y="1435874"/>
                  <a:pt x="1736912" y="1429308"/>
                  <a:pt x="1734118" y="1424279"/>
                </a:cubicBezTo>
                <a:cubicBezTo>
                  <a:pt x="1730207" y="1417574"/>
                  <a:pt x="1724339" y="1413941"/>
                  <a:pt x="1716516" y="1413383"/>
                </a:cubicBezTo>
                <a:close/>
                <a:moveTo>
                  <a:pt x="3559508" y="1361702"/>
                </a:moveTo>
                <a:cubicBezTo>
                  <a:pt x="3540649" y="1361021"/>
                  <a:pt x="3523675" y="1364977"/>
                  <a:pt x="3508587" y="1373568"/>
                </a:cubicBezTo>
                <a:cubicBezTo>
                  <a:pt x="3488471" y="1385024"/>
                  <a:pt x="3471567" y="1400670"/>
                  <a:pt x="3457876" y="1420507"/>
                </a:cubicBezTo>
                <a:cubicBezTo>
                  <a:pt x="3444186" y="1440345"/>
                  <a:pt x="3433150" y="1462697"/>
                  <a:pt x="3424768" y="1487563"/>
                </a:cubicBezTo>
                <a:cubicBezTo>
                  <a:pt x="3416386" y="1512430"/>
                  <a:pt x="3410518" y="1536179"/>
                  <a:pt x="3407165" y="1558810"/>
                </a:cubicBezTo>
                <a:cubicBezTo>
                  <a:pt x="3403812" y="1581442"/>
                  <a:pt x="3402416" y="1600720"/>
                  <a:pt x="3402974" y="1616646"/>
                </a:cubicBezTo>
                <a:cubicBezTo>
                  <a:pt x="3403533" y="1632572"/>
                  <a:pt x="3406048" y="1641652"/>
                  <a:pt x="3410518" y="1643888"/>
                </a:cubicBezTo>
                <a:cubicBezTo>
                  <a:pt x="3416106" y="1647240"/>
                  <a:pt x="3423650" y="1647380"/>
                  <a:pt x="3433150" y="1644307"/>
                </a:cubicBezTo>
                <a:cubicBezTo>
                  <a:pt x="3442649" y="1641233"/>
                  <a:pt x="3454104" y="1632851"/>
                  <a:pt x="3467516" y="1619161"/>
                </a:cubicBezTo>
                <a:cubicBezTo>
                  <a:pt x="3480927" y="1605470"/>
                  <a:pt x="3496154" y="1585633"/>
                  <a:pt x="3513198" y="1559648"/>
                </a:cubicBezTo>
                <a:cubicBezTo>
                  <a:pt x="3530241" y="1533664"/>
                  <a:pt x="3549380" y="1499158"/>
                  <a:pt x="3570614" y="1456131"/>
                </a:cubicBezTo>
                <a:cubicBezTo>
                  <a:pt x="3571173" y="1455013"/>
                  <a:pt x="3573409" y="1446492"/>
                  <a:pt x="3577320" y="1430566"/>
                </a:cubicBezTo>
                <a:cubicBezTo>
                  <a:pt x="3581232" y="1414640"/>
                  <a:pt x="3581791" y="1392428"/>
                  <a:pt x="3578996" y="1363929"/>
                </a:cubicBezTo>
                <a:cubicBezTo>
                  <a:pt x="3572291" y="1362672"/>
                  <a:pt x="3565795" y="1361929"/>
                  <a:pt x="3559508" y="1361702"/>
                </a:cubicBezTo>
                <a:close/>
                <a:moveTo>
                  <a:pt x="2557154" y="1248257"/>
                </a:moveTo>
                <a:cubicBezTo>
                  <a:pt x="2567772" y="1246022"/>
                  <a:pt x="2577411" y="1248537"/>
                  <a:pt x="2586072" y="1255801"/>
                </a:cubicBezTo>
                <a:cubicBezTo>
                  <a:pt x="2594734" y="1263065"/>
                  <a:pt x="2599903" y="1275638"/>
                  <a:pt x="2601579" y="1293520"/>
                </a:cubicBezTo>
                <a:cubicBezTo>
                  <a:pt x="2598226" y="1315872"/>
                  <a:pt x="2591241" y="1331938"/>
                  <a:pt x="2580624" y="1341717"/>
                </a:cubicBezTo>
                <a:cubicBezTo>
                  <a:pt x="2570007" y="1351495"/>
                  <a:pt x="2558970" y="1356385"/>
                  <a:pt x="2547515" y="1356385"/>
                </a:cubicBezTo>
                <a:cubicBezTo>
                  <a:pt x="2536060" y="1356385"/>
                  <a:pt x="2526281" y="1352334"/>
                  <a:pt x="2518178" y="1344231"/>
                </a:cubicBezTo>
                <a:cubicBezTo>
                  <a:pt x="2510075" y="1336129"/>
                  <a:pt x="2507142" y="1325092"/>
                  <a:pt x="2509377" y="1311122"/>
                </a:cubicBezTo>
                <a:cubicBezTo>
                  <a:pt x="2512171" y="1292682"/>
                  <a:pt x="2518178" y="1278153"/>
                  <a:pt x="2527398" y="1267536"/>
                </a:cubicBezTo>
                <a:cubicBezTo>
                  <a:pt x="2536618" y="1256919"/>
                  <a:pt x="2546537" y="1250492"/>
                  <a:pt x="2557154" y="1248257"/>
                </a:cubicBezTo>
                <a:close/>
                <a:moveTo>
                  <a:pt x="709305" y="1248257"/>
                </a:moveTo>
                <a:cubicBezTo>
                  <a:pt x="719922" y="1246022"/>
                  <a:pt x="729561" y="1248537"/>
                  <a:pt x="738222" y="1255801"/>
                </a:cubicBezTo>
                <a:cubicBezTo>
                  <a:pt x="746884" y="1263065"/>
                  <a:pt x="752053" y="1275638"/>
                  <a:pt x="753729" y="1293520"/>
                </a:cubicBezTo>
                <a:cubicBezTo>
                  <a:pt x="750376" y="1315872"/>
                  <a:pt x="743391" y="1331938"/>
                  <a:pt x="732774" y="1341717"/>
                </a:cubicBezTo>
                <a:cubicBezTo>
                  <a:pt x="722157" y="1351495"/>
                  <a:pt x="711121" y="1356385"/>
                  <a:pt x="699665" y="1356385"/>
                </a:cubicBezTo>
                <a:cubicBezTo>
                  <a:pt x="688210" y="1356385"/>
                  <a:pt x="678431" y="1352334"/>
                  <a:pt x="670328" y="1344231"/>
                </a:cubicBezTo>
                <a:cubicBezTo>
                  <a:pt x="662226" y="1336129"/>
                  <a:pt x="659292" y="1325092"/>
                  <a:pt x="661527" y="1311122"/>
                </a:cubicBezTo>
                <a:cubicBezTo>
                  <a:pt x="664321" y="1292682"/>
                  <a:pt x="670328" y="1278153"/>
                  <a:pt x="679548" y="1267536"/>
                </a:cubicBezTo>
                <a:cubicBezTo>
                  <a:pt x="688769" y="1256919"/>
                  <a:pt x="698687" y="1250492"/>
                  <a:pt x="709305" y="1248257"/>
                </a:cubicBezTo>
                <a:close/>
                <a:moveTo>
                  <a:pt x="1321267" y="1012723"/>
                </a:moveTo>
                <a:cubicBezTo>
                  <a:pt x="1331884" y="1012723"/>
                  <a:pt x="1341383" y="1014539"/>
                  <a:pt x="1349766" y="1018171"/>
                </a:cubicBezTo>
                <a:cubicBezTo>
                  <a:pt x="1358148" y="1021803"/>
                  <a:pt x="1364434" y="1027112"/>
                  <a:pt x="1368625" y="1034097"/>
                </a:cubicBezTo>
                <a:cubicBezTo>
                  <a:pt x="1372816" y="1041082"/>
                  <a:pt x="1373794" y="1050442"/>
                  <a:pt x="1371559" y="1062177"/>
                </a:cubicBezTo>
                <a:cubicBezTo>
                  <a:pt x="1368206" y="1077264"/>
                  <a:pt x="1364155" y="1097242"/>
                  <a:pt x="1359405" y="1122108"/>
                </a:cubicBezTo>
                <a:cubicBezTo>
                  <a:pt x="1354655" y="1146975"/>
                  <a:pt x="1349626" y="1173099"/>
                  <a:pt x="1344317" y="1200480"/>
                </a:cubicBezTo>
                <a:cubicBezTo>
                  <a:pt x="1339009" y="1227861"/>
                  <a:pt x="1333840" y="1254544"/>
                  <a:pt x="1328811" y="1280528"/>
                </a:cubicBezTo>
                <a:cubicBezTo>
                  <a:pt x="1323781" y="1306512"/>
                  <a:pt x="1319590" y="1327886"/>
                  <a:pt x="1316237" y="1344650"/>
                </a:cubicBezTo>
                <a:cubicBezTo>
                  <a:pt x="1330766" y="1344091"/>
                  <a:pt x="1342082" y="1343812"/>
                  <a:pt x="1350185" y="1343812"/>
                </a:cubicBezTo>
                <a:cubicBezTo>
                  <a:pt x="1358287" y="1343812"/>
                  <a:pt x="1365551" y="1343812"/>
                  <a:pt x="1371978" y="1343812"/>
                </a:cubicBezTo>
                <a:cubicBezTo>
                  <a:pt x="1378404" y="1343812"/>
                  <a:pt x="1384970" y="1343672"/>
                  <a:pt x="1391676" y="1343393"/>
                </a:cubicBezTo>
                <a:cubicBezTo>
                  <a:pt x="1398381" y="1343114"/>
                  <a:pt x="1407601" y="1342694"/>
                  <a:pt x="1419336" y="1342136"/>
                </a:cubicBezTo>
                <a:cubicBezTo>
                  <a:pt x="1423248" y="1342136"/>
                  <a:pt x="1426321" y="1343952"/>
                  <a:pt x="1428556" y="1347584"/>
                </a:cubicBezTo>
                <a:cubicBezTo>
                  <a:pt x="1430791" y="1351216"/>
                  <a:pt x="1431769" y="1355267"/>
                  <a:pt x="1431490" y="1359738"/>
                </a:cubicBezTo>
                <a:cubicBezTo>
                  <a:pt x="1431210" y="1364208"/>
                  <a:pt x="1429953" y="1368539"/>
                  <a:pt x="1427718" y="1372730"/>
                </a:cubicBezTo>
                <a:cubicBezTo>
                  <a:pt x="1425483" y="1376921"/>
                  <a:pt x="1422130" y="1379296"/>
                  <a:pt x="1417660" y="1379855"/>
                </a:cubicBezTo>
                <a:cubicBezTo>
                  <a:pt x="1412630" y="1380972"/>
                  <a:pt x="1404947" y="1381671"/>
                  <a:pt x="1394609" y="1381950"/>
                </a:cubicBezTo>
                <a:cubicBezTo>
                  <a:pt x="1384271" y="1382229"/>
                  <a:pt x="1373654" y="1382509"/>
                  <a:pt x="1362758" y="1382788"/>
                </a:cubicBezTo>
                <a:cubicBezTo>
                  <a:pt x="1351861" y="1383068"/>
                  <a:pt x="1341663" y="1383347"/>
                  <a:pt x="1332163" y="1383627"/>
                </a:cubicBezTo>
                <a:cubicBezTo>
                  <a:pt x="1322664" y="1383906"/>
                  <a:pt x="1316237" y="1384325"/>
                  <a:pt x="1312885" y="1384884"/>
                </a:cubicBezTo>
                <a:cubicBezTo>
                  <a:pt x="1298356" y="1437970"/>
                  <a:pt x="1285922" y="1488402"/>
                  <a:pt x="1275585" y="1536179"/>
                </a:cubicBezTo>
                <a:cubicBezTo>
                  <a:pt x="1265247" y="1583956"/>
                  <a:pt x="1258262" y="1626425"/>
                  <a:pt x="1254630" y="1663585"/>
                </a:cubicBezTo>
                <a:cubicBezTo>
                  <a:pt x="1250998" y="1700746"/>
                  <a:pt x="1251556" y="1730781"/>
                  <a:pt x="1256306" y="1753692"/>
                </a:cubicBezTo>
                <a:cubicBezTo>
                  <a:pt x="1261056" y="1776603"/>
                  <a:pt x="1271254" y="1789734"/>
                  <a:pt x="1286900" y="1793087"/>
                </a:cubicBezTo>
                <a:cubicBezTo>
                  <a:pt x="1291930" y="1794205"/>
                  <a:pt x="1302407" y="1791690"/>
                  <a:pt x="1318333" y="1785543"/>
                </a:cubicBezTo>
                <a:cubicBezTo>
                  <a:pt x="1334259" y="1779397"/>
                  <a:pt x="1353677" y="1767103"/>
                  <a:pt x="1376588" y="1748663"/>
                </a:cubicBezTo>
                <a:cubicBezTo>
                  <a:pt x="1399499" y="1730222"/>
                  <a:pt x="1424784" y="1704378"/>
                  <a:pt x="1452445" y="1671129"/>
                </a:cubicBezTo>
                <a:cubicBezTo>
                  <a:pt x="1473190" y="1646193"/>
                  <a:pt x="1494014" y="1615677"/>
                  <a:pt x="1514917" y="1579582"/>
                </a:cubicBezTo>
                <a:lnTo>
                  <a:pt x="1532631" y="1547457"/>
                </a:lnTo>
                <a:lnTo>
                  <a:pt x="1537037" y="1518262"/>
                </a:lnTo>
                <a:cubicBezTo>
                  <a:pt x="1539900" y="1504921"/>
                  <a:pt x="1543567" y="1491894"/>
                  <a:pt x="1548038" y="1479181"/>
                </a:cubicBezTo>
                <a:cubicBezTo>
                  <a:pt x="1556978" y="1453756"/>
                  <a:pt x="1569691" y="1431963"/>
                  <a:pt x="1586176" y="1413802"/>
                </a:cubicBezTo>
                <a:cubicBezTo>
                  <a:pt x="1602661" y="1395641"/>
                  <a:pt x="1623057" y="1382090"/>
                  <a:pt x="1647365" y="1373149"/>
                </a:cubicBezTo>
                <a:cubicBezTo>
                  <a:pt x="1671672" y="1364208"/>
                  <a:pt x="1700590" y="1362252"/>
                  <a:pt x="1734118" y="1367282"/>
                </a:cubicBezTo>
                <a:cubicBezTo>
                  <a:pt x="1747529" y="1369517"/>
                  <a:pt x="1758845" y="1375384"/>
                  <a:pt x="1768065" y="1384884"/>
                </a:cubicBezTo>
                <a:cubicBezTo>
                  <a:pt x="1777286" y="1394383"/>
                  <a:pt x="1783432" y="1405839"/>
                  <a:pt x="1786506" y="1419250"/>
                </a:cubicBezTo>
                <a:cubicBezTo>
                  <a:pt x="1789579" y="1432661"/>
                  <a:pt x="1789579" y="1447190"/>
                  <a:pt x="1786506" y="1462836"/>
                </a:cubicBezTo>
                <a:cubicBezTo>
                  <a:pt x="1783432" y="1478483"/>
                  <a:pt x="1776727" y="1493431"/>
                  <a:pt x="1766389" y="1507680"/>
                </a:cubicBezTo>
                <a:cubicBezTo>
                  <a:pt x="1756051" y="1521930"/>
                  <a:pt x="1741802" y="1534642"/>
                  <a:pt x="1723641" y="1545818"/>
                </a:cubicBezTo>
                <a:cubicBezTo>
                  <a:pt x="1705480" y="1556994"/>
                  <a:pt x="1682709" y="1564817"/>
                  <a:pt x="1655327" y="1569288"/>
                </a:cubicBezTo>
                <a:cubicBezTo>
                  <a:pt x="1651975" y="1589963"/>
                  <a:pt x="1650298" y="1611757"/>
                  <a:pt x="1650298" y="1634667"/>
                </a:cubicBezTo>
                <a:cubicBezTo>
                  <a:pt x="1650298" y="1657578"/>
                  <a:pt x="1651695" y="1678533"/>
                  <a:pt x="1654489" y="1697532"/>
                </a:cubicBezTo>
                <a:cubicBezTo>
                  <a:pt x="1657283" y="1716532"/>
                  <a:pt x="1661753" y="1732178"/>
                  <a:pt x="1667900" y="1744472"/>
                </a:cubicBezTo>
                <a:cubicBezTo>
                  <a:pt x="1674047" y="1756765"/>
                  <a:pt x="1681312" y="1762633"/>
                  <a:pt x="1689694" y="1762074"/>
                </a:cubicBezTo>
                <a:cubicBezTo>
                  <a:pt x="1695282" y="1762074"/>
                  <a:pt x="1702825" y="1759839"/>
                  <a:pt x="1712325" y="1755368"/>
                </a:cubicBezTo>
                <a:cubicBezTo>
                  <a:pt x="1721825" y="1750898"/>
                  <a:pt x="1734118" y="1740839"/>
                  <a:pt x="1749206" y="1725193"/>
                </a:cubicBezTo>
                <a:cubicBezTo>
                  <a:pt x="1764294" y="1709547"/>
                  <a:pt x="1782873" y="1686217"/>
                  <a:pt x="1804946" y="1655203"/>
                </a:cubicBezTo>
                <a:cubicBezTo>
                  <a:pt x="1821501" y="1631943"/>
                  <a:pt x="1840648" y="1602318"/>
                  <a:pt x="1862389" y="1566328"/>
                </a:cubicBezTo>
                <a:lnTo>
                  <a:pt x="1863180" y="1564995"/>
                </a:lnTo>
                <a:lnTo>
                  <a:pt x="1865897" y="1538798"/>
                </a:lnTo>
                <a:cubicBezTo>
                  <a:pt x="1867783" y="1521964"/>
                  <a:pt x="1869704" y="1506143"/>
                  <a:pt x="1871659" y="1491335"/>
                </a:cubicBezTo>
                <a:cubicBezTo>
                  <a:pt x="1875571" y="1461719"/>
                  <a:pt x="1879203" y="1439367"/>
                  <a:pt x="1882556" y="1424279"/>
                </a:cubicBezTo>
                <a:cubicBezTo>
                  <a:pt x="1885350" y="1415897"/>
                  <a:pt x="1890658" y="1407236"/>
                  <a:pt x="1898482" y="1398295"/>
                </a:cubicBezTo>
                <a:cubicBezTo>
                  <a:pt x="1906305" y="1389354"/>
                  <a:pt x="1915246" y="1381252"/>
                  <a:pt x="1925304" y="1373987"/>
                </a:cubicBezTo>
                <a:cubicBezTo>
                  <a:pt x="1935362" y="1366723"/>
                  <a:pt x="1945700" y="1360855"/>
                  <a:pt x="1956317" y="1356385"/>
                </a:cubicBezTo>
                <a:cubicBezTo>
                  <a:pt x="1966934" y="1351915"/>
                  <a:pt x="1976574" y="1349679"/>
                  <a:pt x="1985235" y="1349679"/>
                </a:cubicBezTo>
                <a:cubicBezTo>
                  <a:pt x="1993897" y="1349679"/>
                  <a:pt x="2000882" y="1352334"/>
                  <a:pt x="2006190" y="1357642"/>
                </a:cubicBezTo>
                <a:cubicBezTo>
                  <a:pt x="2011499" y="1362951"/>
                  <a:pt x="2013874" y="1372031"/>
                  <a:pt x="2013315" y="1384884"/>
                </a:cubicBezTo>
                <a:cubicBezTo>
                  <a:pt x="2013315" y="1386001"/>
                  <a:pt x="2012477" y="1391869"/>
                  <a:pt x="2010800" y="1402486"/>
                </a:cubicBezTo>
                <a:cubicBezTo>
                  <a:pt x="2009124" y="1413103"/>
                  <a:pt x="2007029" y="1426235"/>
                  <a:pt x="2004514" y="1441881"/>
                </a:cubicBezTo>
                <a:cubicBezTo>
                  <a:pt x="2001999" y="1457528"/>
                  <a:pt x="1999205" y="1474571"/>
                  <a:pt x="1996132" y="1493012"/>
                </a:cubicBezTo>
                <a:cubicBezTo>
                  <a:pt x="1993058" y="1511452"/>
                  <a:pt x="1990264" y="1529473"/>
                  <a:pt x="1987750" y="1547076"/>
                </a:cubicBezTo>
                <a:cubicBezTo>
                  <a:pt x="1985235" y="1564678"/>
                  <a:pt x="1982860" y="1580743"/>
                  <a:pt x="1980625" y="1595272"/>
                </a:cubicBezTo>
                <a:cubicBezTo>
                  <a:pt x="1978390" y="1609801"/>
                  <a:pt x="1976993" y="1620697"/>
                  <a:pt x="1976434" y="1627962"/>
                </a:cubicBezTo>
                <a:cubicBezTo>
                  <a:pt x="1997669" y="1583817"/>
                  <a:pt x="2016947" y="1545818"/>
                  <a:pt x="2034270" y="1513967"/>
                </a:cubicBezTo>
                <a:cubicBezTo>
                  <a:pt x="2051593" y="1482115"/>
                  <a:pt x="2067798" y="1455572"/>
                  <a:pt x="2082886" y="1434338"/>
                </a:cubicBezTo>
                <a:cubicBezTo>
                  <a:pt x="2097973" y="1413103"/>
                  <a:pt x="2112502" y="1396758"/>
                  <a:pt x="2126472" y="1385303"/>
                </a:cubicBezTo>
                <a:cubicBezTo>
                  <a:pt x="2140442" y="1373847"/>
                  <a:pt x="2154971" y="1366723"/>
                  <a:pt x="2170058" y="1363929"/>
                </a:cubicBezTo>
                <a:cubicBezTo>
                  <a:pt x="2198557" y="1358341"/>
                  <a:pt x="2220071" y="1360716"/>
                  <a:pt x="2234600" y="1371054"/>
                </a:cubicBezTo>
                <a:cubicBezTo>
                  <a:pt x="2249128" y="1381391"/>
                  <a:pt x="2258908" y="1396898"/>
                  <a:pt x="2263937" y="1417574"/>
                </a:cubicBezTo>
                <a:cubicBezTo>
                  <a:pt x="2268966" y="1438249"/>
                  <a:pt x="2270223" y="1462836"/>
                  <a:pt x="2267709" y="1491335"/>
                </a:cubicBezTo>
                <a:cubicBezTo>
                  <a:pt x="2265194" y="1519834"/>
                  <a:pt x="2260863" y="1549450"/>
                  <a:pt x="2254716" y="1580184"/>
                </a:cubicBezTo>
                <a:cubicBezTo>
                  <a:pt x="2248570" y="1610918"/>
                  <a:pt x="2241724" y="1641373"/>
                  <a:pt x="2234181" y="1671548"/>
                </a:cubicBezTo>
                <a:cubicBezTo>
                  <a:pt x="2226637" y="1701723"/>
                  <a:pt x="2220490" y="1728825"/>
                  <a:pt x="2215740" y="1752854"/>
                </a:cubicBezTo>
                <a:cubicBezTo>
                  <a:pt x="2210990" y="1776882"/>
                  <a:pt x="2208476" y="1796580"/>
                  <a:pt x="2208196" y="1811947"/>
                </a:cubicBezTo>
                <a:cubicBezTo>
                  <a:pt x="2207917" y="1827314"/>
                  <a:pt x="2212248" y="1835556"/>
                  <a:pt x="2221189" y="1836674"/>
                </a:cubicBezTo>
                <a:cubicBezTo>
                  <a:pt x="2230129" y="1837791"/>
                  <a:pt x="2242702" y="1833321"/>
                  <a:pt x="2258908" y="1823262"/>
                </a:cubicBezTo>
                <a:cubicBezTo>
                  <a:pt x="2275113" y="1813204"/>
                  <a:pt x="2293413" y="1796161"/>
                  <a:pt x="2313810" y="1772132"/>
                </a:cubicBezTo>
                <a:cubicBezTo>
                  <a:pt x="2334206" y="1748104"/>
                  <a:pt x="2356558" y="1716811"/>
                  <a:pt x="2380866" y="1678254"/>
                </a:cubicBezTo>
                <a:cubicBezTo>
                  <a:pt x="2399096" y="1649336"/>
                  <a:pt x="2417878" y="1615703"/>
                  <a:pt x="2437208" y="1577356"/>
                </a:cubicBezTo>
                <a:lnTo>
                  <a:pt x="2440925" y="1569753"/>
                </a:lnTo>
                <a:lnTo>
                  <a:pt x="2442321" y="1552105"/>
                </a:lnTo>
                <a:cubicBezTo>
                  <a:pt x="2445115" y="1527797"/>
                  <a:pt x="2448188" y="1506283"/>
                  <a:pt x="2451541" y="1487563"/>
                </a:cubicBezTo>
                <a:cubicBezTo>
                  <a:pt x="2454894" y="1468844"/>
                  <a:pt x="2457828" y="1453616"/>
                  <a:pt x="2460342" y="1441881"/>
                </a:cubicBezTo>
                <a:cubicBezTo>
                  <a:pt x="2462857" y="1430147"/>
                  <a:pt x="2464114" y="1424000"/>
                  <a:pt x="2464114" y="1423441"/>
                </a:cubicBezTo>
                <a:cubicBezTo>
                  <a:pt x="2468026" y="1415618"/>
                  <a:pt x="2477665" y="1408353"/>
                  <a:pt x="2493032" y="1401648"/>
                </a:cubicBezTo>
                <a:cubicBezTo>
                  <a:pt x="2508399" y="1394942"/>
                  <a:pt x="2524325" y="1390472"/>
                  <a:pt x="2540809" y="1388237"/>
                </a:cubicBezTo>
                <a:cubicBezTo>
                  <a:pt x="2557294" y="1386001"/>
                  <a:pt x="2571823" y="1386700"/>
                  <a:pt x="2584396" y="1390332"/>
                </a:cubicBezTo>
                <a:cubicBezTo>
                  <a:pt x="2596969" y="1393964"/>
                  <a:pt x="2602697" y="1401927"/>
                  <a:pt x="2601579" y="1414221"/>
                </a:cubicBezTo>
                <a:cubicBezTo>
                  <a:pt x="2593197" y="1454454"/>
                  <a:pt x="2584536" y="1493570"/>
                  <a:pt x="2575595" y="1531569"/>
                </a:cubicBezTo>
                <a:cubicBezTo>
                  <a:pt x="2566654" y="1569567"/>
                  <a:pt x="2558970" y="1604492"/>
                  <a:pt x="2552544" y="1636344"/>
                </a:cubicBezTo>
                <a:cubicBezTo>
                  <a:pt x="2546118" y="1668195"/>
                  <a:pt x="2541508" y="1695437"/>
                  <a:pt x="2538714" y="1718068"/>
                </a:cubicBezTo>
                <a:cubicBezTo>
                  <a:pt x="2535920" y="1740700"/>
                  <a:pt x="2535920" y="1756486"/>
                  <a:pt x="2538714" y="1765427"/>
                </a:cubicBezTo>
                <a:cubicBezTo>
                  <a:pt x="2540949" y="1772132"/>
                  <a:pt x="2547375" y="1773529"/>
                  <a:pt x="2557993" y="1769618"/>
                </a:cubicBezTo>
                <a:cubicBezTo>
                  <a:pt x="2568610" y="1765706"/>
                  <a:pt x="2582859" y="1754949"/>
                  <a:pt x="2600741" y="1737347"/>
                </a:cubicBezTo>
                <a:cubicBezTo>
                  <a:pt x="2618622" y="1719745"/>
                  <a:pt x="2639997" y="1694599"/>
                  <a:pt x="2664863" y="1661909"/>
                </a:cubicBezTo>
                <a:cubicBezTo>
                  <a:pt x="2683513" y="1637392"/>
                  <a:pt x="2703656" y="1607609"/>
                  <a:pt x="2725292" y="1572562"/>
                </a:cubicBezTo>
                <a:lnTo>
                  <a:pt x="2729978" y="1564771"/>
                </a:lnTo>
                <a:lnTo>
                  <a:pt x="2732672" y="1538798"/>
                </a:lnTo>
                <a:cubicBezTo>
                  <a:pt x="2734558" y="1521964"/>
                  <a:pt x="2736478" y="1506143"/>
                  <a:pt x="2738434" y="1491335"/>
                </a:cubicBezTo>
                <a:cubicBezTo>
                  <a:pt x="2742346" y="1461719"/>
                  <a:pt x="2745978" y="1439367"/>
                  <a:pt x="2749331" y="1424279"/>
                </a:cubicBezTo>
                <a:cubicBezTo>
                  <a:pt x="2752125" y="1415897"/>
                  <a:pt x="2757434" y="1407236"/>
                  <a:pt x="2765257" y="1398295"/>
                </a:cubicBezTo>
                <a:cubicBezTo>
                  <a:pt x="2773080" y="1389354"/>
                  <a:pt x="2782020" y="1381252"/>
                  <a:pt x="2792079" y="1373987"/>
                </a:cubicBezTo>
                <a:cubicBezTo>
                  <a:pt x="2802137" y="1366723"/>
                  <a:pt x="2812475" y="1360855"/>
                  <a:pt x="2823092" y="1356385"/>
                </a:cubicBezTo>
                <a:cubicBezTo>
                  <a:pt x="2833710" y="1351915"/>
                  <a:pt x="2843349" y="1349679"/>
                  <a:pt x="2852010" y="1349679"/>
                </a:cubicBezTo>
                <a:cubicBezTo>
                  <a:pt x="2860671" y="1349679"/>
                  <a:pt x="2867657" y="1352334"/>
                  <a:pt x="2872965" y="1357642"/>
                </a:cubicBezTo>
                <a:cubicBezTo>
                  <a:pt x="2878274" y="1362951"/>
                  <a:pt x="2880649" y="1372031"/>
                  <a:pt x="2880090" y="1384884"/>
                </a:cubicBezTo>
                <a:cubicBezTo>
                  <a:pt x="2880090" y="1386001"/>
                  <a:pt x="2879252" y="1391869"/>
                  <a:pt x="2877575" y="1402486"/>
                </a:cubicBezTo>
                <a:cubicBezTo>
                  <a:pt x="2875899" y="1413103"/>
                  <a:pt x="2873804" y="1426235"/>
                  <a:pt x="2871289" y="1441881"/>
                </a:cubicBezTo>
                <a:cubicBezTo>
                  <a:pt x="2868774" y="1457528"/>
                  <a:pt x="2865980" y="1474571"/>
                  <a:pt x="2862907" y="1493012"/>
                </a:cubicBezTo>
                <a:cubicBezTo>
                  <a:pt x="2859833" y="1511452"/>
                  <a:pt x="2857039" y="1529473"/>
                  <a:pt x="2854525" y="1547076"/>
                </a:cubicBezTo>
                <a:cubicBezTo>
                  <a:pt x="2852010" y="1564678"/>
                  <a:pt x="2849636" y="1580743"/>
                  <a:pt x="2847400" y="1595272"/>
                </a:cubicBezTo>
                <a:cubicBezTo>
                  <a:pt x="2845165" y="1609801"/>
                  <a:pt x="2843768" y="1620697"/>
                  <a:pt x="2843209" y="1627962"/>
                </a:cubicBezTo>
                <a:cubicBezTo>
                  <a:pt x="2864444" y="1583817"/>
                  <a:pt x="2883722" y="1545818"/>
                  <a:pt x="2901045" y="1513967"/>
                </a:cubicBezTo>
                <a:cubicBezTo>
                  <a:pt x="2918368" y="1482115"/>
                  <a:pt x="2934573" y="1455572"/>
                  <a:pt x="2949661" y="1434338"/>
                </a:cubicBezTo>
                <a:cubicBezTo>
                  <a:pt x="2964748" y="1413103"/>
                  <a:pt x="2979277" y="1396758"/>
                  <a:pt x="2993247" y="1385303"/>
                </a:cubicBezTo>
                <a:cubicBezTo>
                  <a:pt x="3007217" y="1373847"/>
                  <a:pt x="3021746" y="1366723"/>
                  <a:pt x="3036833" y="1363929"/>
                </a:cubicBezTo>
                <a:cubicBezTo>
                  <a:pt x="3065332" y="1358341"/>
                  <a:pt x="3086846" y="1360716"/>
                  <a:pt x="3101375" y="1371054"/>
                </a:cubicBezTo>
                <a:cubicBezTo>
                  <a:pt x="3115904" y="1381391"/>
                  <a:pt x="3125683" y="1396898"/>
                  <a:pt x="3130712" y="1417574"/>
                </a:cubicBezTo>
                <a:cubicBezTo>
                  <a:pt x="3135741" y="1438249"/>
                  <a:pt x="3136998" y="1462836"/>
                  <a:pt x="3134484" y="1491335"/>
                </a:cubicBezTo>
                <a:cubicBezTo>
                  <a:pt x="3131969" y="1519834"/>
                  <a:pt x="3127639" y="1549450"/>
                  <a:pt x="3121492" y="1580184"/>
                </a:cubicBezTo>
                <a:cubicBezTo>
                  <a:pt x="3115345" y="1610918"/>
                  <a:pt x="3108499" y="1641373"/>
                  <a:pt x="3100956" y="1671548"/>
                </a:cubicBezTo>
                <a:cubicBezTo>
                  <a:pt x="3093412" y="1701723"/>
                  <a:pt x="3087265" y="1728825"/>
                  <a:pt x="3082515" y="1752854"/>
                </a:cubicBezTo>
                <a:cubicBezTo>
                  <a:pt x="3077766" y="1776882"/>
                  <a:pt x="3075251" y="1796580"/>
                  <a:pt x="3074971" y="1811947"/>
                </a:cubicBezTo>
                <a:cubicBezTo>
                  <a:pt x="3074692" y="1827314"/>
                  <a:pt x="3079023" y="1835556"/>
                  <a:pt x="3087964" y="1836674"/>
                </a:cubicBezTo>
                <a:cubicBezTo>
                  <a:pt x="3096904" y="1837791"/>
                  <a:pt x="3109478" y="1833321"/>
                  <a:pt x="3125683" y="1823262"/>
                </a:cubicBezTo>
                <a:cubicBezTo>
                  <a:pt x="3141888" y="1813204"/>
                  <a:pt x="3160189" y="1796161"/>
                  <a:pt x="3180585" y="1772132"/>
                </a:cubicBezTo>
                <a:cubicBezTo>
                  <a:pt x="3200981" y="1748104"/>
                  <a:pt x="3223333" y="1716811"/>
                  <a:pt x="3247641" y="1678254"/>
                </a:cubicBezTo>
                <a:cubicBezTo>
                  <a:pt x="3265871" y="1649336"/>
                  <a:pt x="3284653" y="1615703"/>
                  <a:pt x="3303984" y="1577356"/>
                </a:cubicBezTo>
                <a:lnTo>
                  <a:pt x="3313195" y="1558512"/>
                </a:lnTo>
                <a:lnTo>
                  <a:pt x="3313287" y="1522728"/>
                </a:lnTo>
                <a:cubicBezTo>
                  <a:pt x="3315522" y="1494299"/>
                  <a:pt x="3322228" y="1469352"/>
                  <a:pt x="3333404" y="1447886"/>
                </a:cubicBezTo>
                <a:cubicBezTo>
                  <a:pt x="3344580" y="1426421"/>
                  <a:pt x="3358270" y="1408022"/>
                  <a:pt x="3374476" y="1392689"/>
                </a:cubicBezTo>
                <a:cubicBezTo>
                  <a:pt x="3390681" y="1377358"/>
                  <a:pt x="3408562" y="1364813"/>
                  <a:pt x="3428120" y="1355056"/>
                </a:cubicBezTo>
                <a:cubicBezTo>
                  <a:pt x="3447678" y="1345298"/>
                  <a:pt x="3467097" y="1337772"/>
                  <a:pt x="3486375" y="1332477"/>
                </a:cubicBezTo>
                <a:cubicBezTo>
                  <a:pt x="3505654" y="1327181"/>
                  <a:pt x="3523955" y="1324114"/>
                  <a:pt x="3541277" y="1323276"/>
                </a:cubicBezTo>
                <a:cubicBezTo>
                  <a:pt x="3558600" y="1322438"/>
                  <a:pt x="3573129" y="1323136"/>
                  <a:pt x="3584864" y="1325372"/>
                </a:cubicBezTo>
                <a:lnTo>
                  <a:pt x="3589893" y="1312799"/>
                </a:lnTo>
                <a:cubicBezTo>
                  <a:pt x="3593246" y="1303299"/>
                  <a:pt x="3602187" y="1296733"/>
                  <a:pt x="3616715" y="1293101"/>
                </a:cubicBezTo>
                <a:cubicBezTo>
                  <a:pt x="3631244" y="1289469"/>
                  <a:pt x="3646192" y="1288351"/>
                  <a:pt x="3661559" y="1289748"/>
                </a:cubicBezTo>
                <a:cubicBezTo>
                  <a:pt x="3676926" y="1291145"/>
                  <a:pt x="3690337" y="1294638"/>
                  <a:pt x="3701793" y="1300226"/>
                </a:cubicBezTo>
                <a:cubicBezTo>
                  <a:pt x="3713248" y="1305814"/>
                  <a:pt x="3717858" y="1313078"/>
                  <a:pt x="3715623" y="1322019"/>
                </a:cubicBezTo>
                <a:cubicBezTo>
                  <a:pt x="3711711" y="1335954"/>
                  <a:pt x="3707939" y="1354211"/>
                  <a:pt x="3704308" y="1376790"/>
                </a:cubicBezTo>
                <a:cubicBezTo>
                  <a:pt x="3700675" y="1399369"/>
                  <a:pt x="3697183" y="1424318"/>
                  <a:pt x="3693830" y="1451639"/>
                </a:cubicBezTo>
                <a:cubicBezTo>
                  <a:pt x="3690477" y="1478959"/>
                  <a:pt x="3687124" y="1507671"/>
                  <a:pt x="3683772" y="1537777"/>
                </a:cubicBezTo>
                <a:cubicBezTo>
                  <a:pt x="3680419" y="1567882"/>
                  <a:pt x="3677066" y="1597433"/>
                  <a:pt x="3673713" y="1626429"/>
                </a:cubicBezTo>
                <a:cubicBezTo>
                  <a:pt x="3682654" y="1621968"/>
                  <a:pt x="3693969" y="1615974"/>
                  <a:pt x="3707660" y="1608448"/>
                </a:cubicBezTo>
                <a:cubicBezTo>
                  <a:pt x="3721351" y="1600921"/>
                  <a:pt x="3736578" y="1592836"/>
                  <a:pt x="3753342" y="1584192"/>
                </a:cubicBezTo>
                <a:cubicBezTo>
                  <a:pt x="3770106" y="1575548"/>
                  <a:pt x="3788127" y="1566767"/>
                  <a:pt x="3807406" y="1557848"/>
                </a:cubicBezTo>
                <a:cubicBezTo>
                  <a:pt x="3826685" y="1548929"/>
                  <a:pt x="3846662" y="1540287"/>
                  <a:pt x="3867337" y="1531922"/>
                </a:cubicBezTo>
                <a:cubicBezTo>
                  <a:pt x="3876278" y="1528578"/>
                  <a:pt x="3882984" y="1527603"/>
                  <a:pt x="3887454" y="1528995"/>
                </a:cubicBezTo>
                <a:cubicBezTo>
                  <a:pt x="3891924" y="1530388"/>
                  <a:pt x="3894299" y="1533315"/>
                  <a:pt x="3894579" y="1537777"/>
                </a:cubicBezTo>
                <a:cubicBezTo>
                  <a:pt x="3894858" y="1542238"/>
                  <a:pt x="3893461" y="1547396"/>
                  <a:pt x="3890388" y="1553251"/>
                </a:cubicBezTo>
                <a:cubicBezTo>
                  <a:pt x="3887314" y="1559105"/>
                  <a:pt x="3882704" y="1564542"/>
                  <a:pt x="3876557" y="1569563"/>
                </a:cubicBezTo>
                <a:cubicBezTo>
                  <a:pt x="3838559" y="1584057"/>
                  <a:pt x="3801399" y="1600642"/>
                  <a:pt x="3765077" y="1619318"/>
                </a:cubicBezTo>
                <a:cubicBezTo>
                  <a:pt x="3728755" y="1637994"/>
                  <a:pt x="3697183" y="1655972"/>
                  <a:pt x="3670360" y="1673251"/>
                </a:cubicBezTo>
                <a:cubicBezTo>
                  <a:pt x="3665890" y="1706761"/>
                  <a:pt x="3659464" y="1741817"/>
                  <a:pt x="3651082" y="1778419"/>
                </a:cubicBezTo>
                <a:cubicBezTo>
                  <a:pt x="3642700" y="1815020"/>
                  <a:pt x="3631943" y="1849805"/>
                  <a:pt x="3618811" y="1882775"/>
                </a:cubicBezTo>
                <a:cubicBezTo>
                  <a:pt x="3605679" y="1915744"/>
                  <a:pt x="3590312" y="1945081"/>
                  <a:pt x="3572710" y="1970786"/>
                </a:cubicBezTo>
                <a:cubicBezTo>
                  <a:pt x="3555108" y="1996490"/>
                  <a:pt x="3534572" y="2015490"/>
                  <a:pt x="3511102" y="2027783"/>
                </a:cubicBezTo>
                <a:cubicBezTo>
                  <a:pt x="3487633" y="2033930"/>
                  <a:pt x="3466538" y="2033371"/>
                  <a:pt x="3447818" y="2026107"/>
                </a:cubicBezTo>
                <a:cubicBezTo>
                  <a:pt x="3429098" y="2018842"/>
                  <a:pt x="3414430" y="2006968"/>
                  <a:pt x="3403812" y="1990483"/>
                </a:cubicBezTo>
                <a:cubicBezTo>
                  <a:pt x="3393195" y="1973999"/>
                  <a:pt x="3387188" y="1953742"/>
                  <a:pt x="3385791" y="1929714"/>
                </a:cubicBezTo>
                <a:cubicBezTo>
                  <a:pt x="3384394" y="1905685"/>
                  <a:pt x="3389284" y="1879981"/>
                  <a:pt x="3400460" y="1852599"/>
                </a:cubicBezTo>
                <a:cubicBezTo>
                  <a:pt x="3411636" y="1825218"/>
                  <a:pt x="3429657" y="1797278"/>
                  <a:pt x="3454524" y="1768779"/>
                </a:cubicBezTo>
                <a:cubicBezTo>
                  <a:pt x="3479390" y="1740281"/>
                  <a:pt x="3512499" y="1713179"/>
                  <a:pt x="3553850" y="1687474"/>
                </a:cubicBezTo>
                <a:cubicBezTo>
                  <a:pt x="3553850" y="1680227"/>
                  <a:pt x="3554968" y="1669913"/>
                  <a:pt x="3557203" y="1656533"/>
                </a:cubicBezTo>
                <a:cubicBezTo>
                  <a:pt x="3559438" y="1643152"/>
                  <a:pt x="3561813" y="1628935"/>
                  <a:pt x="3564328" y="1613883"/>
                </a:cubicBezTo>
                <a:cubicBezTo>
                  <a:pt x="3566842" y="1598830"/>
                  <a:pt x="3569078" y="1583777"/>
                  <a:pt x="3571033" y="1568725"/>
                </a:cubicBezTo>
                <a:cubicBezTo>
                  <a:pt x="3572989" y="1553672"/>
                  <a:pt x="3574247" y="1540571"/>
                  <a:pt x="3574805" y="1529421"/>
                </a:cubicBezTo>
                <a:cubicBezTo>
                  <a:pt x="3554688" y="1572903"/>
                  <a:pt x="3533873" y="1606909"/>
                  <a:pt x="3512359" y="1631439"/>
                </a:cubicBezTo>
                <a:cubicBezTo>
                  <a:pt x="3490846" y="1655969"/>
                  <a:pt x="3470030" y="1672699"/>
                  <a:pt x="3449913" y="1681626"/>
                </a:cubicBezTo>
                <a:cubicBezTo>
                  <a:pt x="3429797" y="1690554"/>
                  <a:pt x="3410937" y="1692645"/>
                  <a:pt x="3393335" y="1687900"/>
                </a:cubicBezTo>
                <a:cubicBezTo>
                  <a:pt x="3375733" y="1683154"/>
                  <a:pt x="3360645" y="1673255"/>
                  <a:pt x="3348072" y="1658202"/>
                </a:cubicBezTo>
                <a:cubicBezTo>
                  <a:pt x="3341786" y="1650676"/>
                  <a:pt x="3336267" y="1642105"/>
                  <a:pt x="3331518" y="1632488"/>
                </a:cubicBezTo>
                <a:lnTo>
                  <a:pt x="3325360" y="1615999"/>
                </a:lnTo>
                <a:lnTo>
                  <a:pt x="3310925" y="1645250"/>
                </a:lnTo>
                <a:cubicBezTo>
                  <a:pt x="3295837" y="1674377"/>
                  <a:pt x="3281029" y="1700047"/>
                  <a:pt x="3266500" y="1722259"/>
                </a:cubicBezTo>
                <a:cubicBezTo>
                  <a:pt x="3237442" y="1766684"/>
                  <a:pt x="3210341" y="1801190"/>
                  <a:pt x="3185195" y="1825777"/>
                </a:cubicBezTo>
                <a:cubicBezTo>
                  <a:pt x="3160049" y="1850364"/>
                  <a:pt x="3137278" y="1866988"/>
                  <a:pt x="3116881" y="1875650"/>
                </a:cubicBezTo>
                <a:cubicBezTo>
                  <a:pt x="3096485" y="1884311"/>
                  <a:pt x="3079302" y="1889201"/>
                  <a:pt x="3065332" y="1890318"/>
                </a:cubicBezTo>
                <a:cubicBezTo>
                  <a:pt x="3033481" y="1892554"/>
                  <a:pt x="3009452" y="1887245"/>
                  <a:pt x="2993247" y="1874393"/>
                </a:cubicBezTo>
                <a:cubicBezTo>
                  <a:pt x="2977042" y="1861540"/>
                  <a:pt x="2966285" y="1843938"/>
                  <a:pt x="2960976" y="1821586"/>
                </a:cubicBezTo>
                <a:cubicBezTo>
                  <a:pt x="2955668" y="1799234"/>
                  <a:pt x="2954550" y="1773529"/>
                  <a:pt x="2957623" y="1744472"/>
                </a:cubicBezTo>
                <a:cubicBezTo>
                  <a:pt x="2960697" y="1715414"/>
                  <a:pt x="2965866" y="1685658"/>
                  <a:pt x="2973130" y="1655203"/>
                </a:cubicBezTo>
                <a:cubicBezTo>
                  <a:pt x="2980395" y="1624749"/>
                  <a:pt x="2988497" y="1595132"/>
                  <a:pt x="2997438" y="1566354"/>
                </a:cubicBezTo>
                <a:cubicBezTo>
                  <a:pt x="3006379" y="1537576"/>
                  <a:pt x="3014062" y="1512150"/>
                  <a:pt x="3020488" y="1490078"/>
                </a:cubicBezTo>
                <a:cubicBezTo>
                  <a:pt x="3026915" y="1468005"/>
                  <a:pt x="3030687" y="1450962"/>
                  <a:pt x="3031804" y="1438948"/>
                </a:cubicBezTo>
                <a:cubicBezTo>
                  <a:pt x="3032922" y="1426933"/>
                  <a:pt x="3029290" y="1422603"/>
                  <a:pt x="3020908" y="1425956"/>
                </a:cubicBezTo>
                <a:cubicBezTo>
                  <a:pt x="3016996" y="1427632"/>
                  <a:pt x="3010011" y="1434896"/>
                  <a:pt x="2999953" y="1447749"/>
                </a:cubicBezTo>
                <a:cubicBezTo>
                  <a:pt x="2989894" y="1460601"/>
                  <a:pt x="2976623" y="1481836"/>
                  <a:pt x="2960138" y="1511452"/>
                </a:cubicBezTo>
                <a:cubicBezTo>
                  <a:pt x="2943653" y="1541068"/>
                  <a:pt x="2924235" y="1580464"/>
                  <a:pt x="2901883" y="1629638"/>
                </a:cubicBezTo>
                <a:cubicBezTo>
                  <a:pt x="2879531" y="1678813"/>
                  <a:pt x="2854106" y="1740281"/>
                  <a:pt x="2825607" y="1814042"/>
                </a:cubicBezTo>
                <a:cubicBezTo>
                  <a:pt x="2817225" y="1828012"/>
                  <a:pt x="2806887" y="1838490"/>
                  <a:pt x="2794594" y="1845475"/>
                </a:cubicBezTo>
                <a:cubicBezTo>
                  <a:pt x="2782300" y="1852460"/>
                  <a:pt x="2770286" y="1856371"/>
                  <a:pt x="2758551" y="1857210"/>
                </a:cubicBezTo>
                <a:cubicBezTo>
                  <a:pt x="2746816" y="1858048"/>
                  <a:pt x="2736758" y="1856511"/>
                  <a:pt x="2728376" y="1852599"/>
                </a:cubicBezTo>
                <a:cubicBezTo>
                  <a:pt x="2719994" y="1848688"/>
                  <a:pt x="2715803" y="1842820"/>
                  <a:pt x="2715803" y="1834997"/>
                </a:cubicBezTo>
                <a:cubicBezTo>
                  <a:pt x="2715244" y="1795322"/>
                  <a:pt x="2716082" y="1754390"/>
                  <a:pt x="2718317" y="1712201"/>
                </a:cubicBezTo>
                <a:lnTo>
                  <a:pt x="2721776" y="1657229"/>
                </a:lnTo>
                <a:lnTo>
                  <a:pt x="2705935" y="1680768"/>
                </a:lnTo>
                <a:cubicBezTo>
                  <a:pt x="2679951" y="1717090"/>
                  <a:pt x="2655364" y="1745869"/>
                  <a:pt x="2632173" y="1767103"/>
                </a:cubicBezTo>
                <a:cubicBezTo>
                  <a:pt x="2608983" y="1788337"/>
                  <a:pt x="2588168" y="1803285"/>
                  <a:pt x="2569727" y="1811947"/>
                </a:cubicBezTo>
                <a:cubicBezTo>
                  <a:pt x="2551287" y="1820608"/>
                  <a:pt x="2536479" y="1824939"/>
                  <a:pt x="2525303" y="1824939"/>
                </a:cubicBezTo>
                <a:cubicBezTo>
                  <a:pt x="2505745" y="1825498"/>
                  <a:pt x="2489959" y="1820049"/>
                  <a:pt x="2477945" y="1808594"/>
                </a:cubicBezTo>
                <a:cubicBezTo>
                  <a:pt x="2465930" y="1797138"/>
                  <a:pt x="2456710" y="1782051"/>
                  <a:pt x="2450284" y="1763331"/>
                </a:cubicBezTo>
                <a:cubicBezTo>
                  <a:pt x="2443858" y="1744611"/>
                  <a:pt x="2439667" y="1723377"/>
                  <a:pt x="2437711" y="1699628"/>
                </a:cubicBezTo>
                <a:lnTo>
                  <a:pt x="2437003" y="1658349"/>
                </a:lnTo>
                <a:lnTo>
                  <a:pt x="2421728" y="1686348"/>
                </a:lnTo>
                <a:cubicBezTo>
                  <a:pt x="2414324" y="1699183"/>
                  <a:pt x="2406990" y="1711153"/>
                  <a:pt x="2399725" y="1722259"/>
                </a:cubicBezTo>
                <a:cubicBezTo>
                  <a:pt x="2370667" y="1766684"/>
                  <a:pt x="2343566" y="1801190"/>
                  <a:pt x="2318420" y="1825777"/>
                </a:cubicBezTo>
                <a:cubicBezTo>
                  <a:pt x="2293274" y="1850364"/>
                  <a:pt x="2270503" y="1866988"/>
                  <a:pt x="2250106" y="1875650"/>
                </a:cubicBezTo>
                <a:cubicBezTo>
                  <a:pt x="2229710" y="1884311"/>
                  <a:pt x="2212527" y="1889201"/>
                  <a:pt x="2198557" y="1890318"/>
                </a:cubicBezTo>
                <a:cubicBezTo>
                  <a:pt x="2166706" y="1892554"/>
                  <a:pt x="2142677" y="1887245"/>
                  <a:pt x="2126472" y="1874393"/>
                </a:cubicBezTo>
                <a:cubicBezTo>
                  <a:pt x="2110267" y="1861540"/>
                  <a:pt x="2099510" y="1843938"/>
                  <a:pt x="2094201" y="1821586"/>
                </a:cubicBezTo>
                <a:cubicBezTo>
                  <a:pt x="2088893" y="1799234"/>
                  <a:pt x="2087775" y="1773529"/>
                  <a:pt x="2090848" y="1744472"/>
                </a:cubicBezTo>
                <a:cubicBezTo>
                  <a:pt x="2093922" y="1715414"/>
                  <a:pt x="2099091" y="1685658"/>
                  <a:pt x="2106355" y="1655203"/>
                </a:cubicBezTo>
                <a:cubicBezTo>
                  <a:pt x="2113619" y="1624749"/>
                  <a:pt x="2121722" y="1595132"/>
                  <a:pt x="2130663" y="1566354"/>
                </a:cubicBezTo>
                <a:cubicBezTo>
                  <a:pt x="2139604" y="1537576"/>
                  <a:pt x="2147287" y="1512150"/>
                  <a:pt x="2153713" y="1490078"/>
                </a:cubicBezTo>
                <a:cubicBezTo>
                  <a:pt x="2160140" y="1468005"/>
                  <a:pt x="2163911" y="1450962"/>
                  <a:pt x="2165029" y="1438948"/>
                </a:cubicBezTo>
                <a:cubicBezTo>
                  <a:pt x="2166147" y="1426933"/>
                  <a:pt x="2162515" y="1422603"/>
                  <a:pt x="2154133" y="1425956"/>
                </a:cubicBezTo>
                <a:cubicBezTo>
                  <a:pt x="2150221" y="1427632"/>
                  <a:pt x="2143236" y="1434896"/>
                  <a:pt x="2133178" y="1447749"/>
                </a:cubicBezTo>
                <a:cubicBezTo>
                  <a:pt x="2123119" y="1460601"/>
                  <a:pt x="2109848" y="1481836"/>
                  <a:pt x="2093363" y="1511452"/>
                </a:cubicBezTo>
                <a:cubicBezTo>
                  <a:pt x="2076878" y="1541068"/>
                  <a:pt x="2057460" y="1580464"/>
                  <a:pt x="2035108" y="1629638"/>
                </a:cubicBezTo>
                <a:cubicBezTo>
                  <a:pt x="2012756" y="1678813"/>
                  <a:pt x="1987331" y="1740281"/>
                  <a:pt x="1958832" y="1814042"/>
                </a:cubicBezTo>
                <a:cubicBezTo>
                  <a:pt x="1950450" y="1828012"/>
                  <a:pt x="1940112" y="1838490"/>
                  <a:pt x="1927819" y="1845475"/>
                </a:cubicBezTo>
                <a:cubicBezTo>
                  <a:pt x="1915525" y="1852460"/>
                  <a:pt x="1903511" y="1856371"/>
                  <a:pt x="1891776" y="1857210"/>
                </a:cubicBezTo>
                <a:cubicBezTo>
                  <a:pt x="1880041" y="1858048"/>
                  <a:pt x="1869983" y="1856511"/>
                  <a:pt x="1861601" y="1852599"/>
                </a:cubicBezTo>
                <a:cubicBezTo>
                  <a:pt x="1853219" y="1848688"/>
                  <a:pt x="1849028" y="1842820"/>
                  <a:pt x="1849028" y="1834997"/>
                </a:cubicBezTo>
                <a:cubicBezTo>
                  <a:pt x="1848469" y="1795322"/>
                  <a:pt x="1849307" y="1754390"/>
                  <a:pt x="1851542" y="1712201"/>
                </a:cubicBezTo>
                <a:cubicBezTo>
                  <a:pt x="1852660" y="1691106"/>
                  <a:pt x="1853952" y="1670570"/>
                  <a:pt x="1855419" y="1650593"/>
                </a:cubicBezTo>
                <a:lnTo>
                  <a:pt x="1855566" y="1648856"/>
                </a:lnTo>
                <a:lnTo>
                  <a:pt x="1847223" y="1663035"/>
                </a:lnTo>
                <a:cubicBezTo>
                  <a:pt x="1840692" y="1673670"/>
                  <a:pt x="1834283" y="1683632"/>
                  <a:pt x="1827997" y="1692922"/>
                </a:cubicBezTo>
                <a:cubicBezTo>
                  <a:pt x="1802851" y="1730083"/>
                  <a:pt x="1778962" y="1758581"/>
                  <a:pt x="1756330" y="1778419"/>
                </a:cubicBezTo>
                <a:cubicBezTo>
                  <a:pt x="1733699" y="1798256"/>
                  <a:pt x="1712046" y="1810550"/>
                  <a:pt x="1691370" y="1815299"/>
                </a:cubicBezTo>
                <a:cubicBezTo>
                  <a:pt x="1670694" y="1820049"/>
                  <a:pt x="1650857" y="1819351"/>
                  <a:pt x="1631858" y="1813204"/>
                </a:cubicBezTo>
                <a:cubicBezTo>
                  <a:pt x="1614535" y="1807616"/>
                  <a:pt x="1599028" y="1796580"/>
                  <a:pt x="1585338" y="1780095"/>
                </a:cubicBezTo>
                <a:cubicBezTo>
                  <a:pt x="1571647" y="1763610"/>
                  <a:pt x="1560331" y="1743633"/>
                  <a:pt x="1551391" y="1720164"/>
                </a:cubicBezTo>
                <a:cubicBezTo>
                  <a:pt x="1542450" y="1696694"/>
                  <a:pt x="1536163" y="1670989"/>
                  <a:pt x="1532531" y="1643049"/>
                </a:cubicBezTo>
                <a:lnTo>
                  <a:pt x="1532329" y="1632929"/>
                </a:lnTo>
                <a:lnTo>
                  <a:pt x="1526835" y="1642578"/>
                </a:lnTo>
                <a:cubicBezTo>
                  <a:pt x="1521247" y="1651833"/>
                  <a:pt x="1515589" y="1660652"/>
                  <a:pt x="1509862" y="1669034"/>
                </a:cubicBezTo>
                <a:cubicBezTo>
                  <a:pt x="1486951" y="1702562"/>
                  <a:pt x="1464040" y="1730502"/>
                  <a:pt x="1441129" y="1752854"/>
                </a:cubicBezTo>
                <a:cubicBezTo>
                  <a:pt x="1418218" y="1775206"/>
                  <a:pt x="1395727" y="1792528"/>
                  <a:pt x="1373654" y="1804822"/>
                </a:cubicBezTo>
                <a:cubicBezTo>
                  <a:pt x="1351582" y="1817116"/>
                  <a:pt x="1331325" y="1825777"/>
                  <a:pt x="1312885" y="1830806"/>
                </a:cubicBezTo>
                <a:cubicBezTo>
                  <a:pt x="1294444" y="1835835"/>
                  <a:pt x="1278099" y="1837931"/>
                  <a:pt x="1263850" y="1837093"/>
                </a:cubicBezTo>
                <a:cubicBezTo>
                  <a:pt x="1249601" y="1836255"/>
                  <a:pt x="1238844" y="1833600"/>
                  <a:pt x="1231579" y="1829130"/>
                </a:cubicBezTo>
                <a:cubicBezTo>
                  <a:pt x="1208110" y="1821307"/>
                  <a:pt x="1189949" y="1806359"/>
                  <a:pt x="1177096" y="1784286"/>
                </a:cubicBezTo>
                <a:cubicBezTo>
                  <a:pt x="1164244" y="1762213"/>
                  <a:pt x="1155024" y="1736648"/>
                  <a:pt x="1149436" y="1707591"/>
                </a:cubicBezTo>
                <a:cubicBezTo>
                  <a:pt x="1143848" y="1678533"/>
                  <a:pt x="1141054" y="1647520"/>
                  <a:pt x="1141054" y="1614551"/>
                </a:cubicBezTo>
                <a:cubicBezTo>
                  <a:pt x="1141054" y="1581581"/>
                  <a:pt x="1142451" y="1550289"/>
                  <a:pt x="1145245" y="1520672"/>
                </a:cubicBezTo>
                <a:cubicBezTo>
                  <a:pt x="1148039" y="1491056"/>
                  <a:pt x="1151391" y="1464513"/>
                  <a:pt x="1155303" y="1441043"/>
                </a:cubicBezTo>
                <a:cubicBezTo>
                  <a:pt x="1159215" y="1417574"/>
                  <a:pt x="1162009" y="1400810"/>
                  <a:pt x="1163685" y="1390751"/>
                </a:cubicBezTo>
                <a:lnTo>
                  <a:pt x="1113393" y="1392428"/>
                </a:lnTo>
                <a:cubicBezTo>
                  <a:pt x="1110040" y="1392428"/>
                  <a:pt x="1107211" y="1391974"/>
                  <a:pt x="1104906" y="1391066"/>
                </a:cubicBezTo>
                <a:lnTo>
                  <a:pt x="1103997" y="1390370"/>
                </a:lnTo>
                <a:lnTo>
                  <a:pt x="1104116" y="1392428"/>
                </a:lnTo>
                <a:cubicBezTo>
                  <a:pt x="1103697" y="1395501"/>
                  <a:pt x="1102649" y="1398016"/>
                  <a:pt x="1100972" y="1399971"/>
                </a:cubicBezTo>
                <a:cubicBezTo>
                  <a:pt x="1097620" y="1403883"/>
                  <a:pt x="1093429" y="1405978"/>
                  <a:pt x="1088399" y="1406258"/>
                </a:cubicBezTo>
                <a:cubicBezTo>
                  <a:pt x="1083370" y="1406537"/>
                  <a:pt x="1078341" y="1405280"/>
                  <a:pt x="1073312" y="1402486"/>
                </a:cubicBezTo>
                <a:cubicBezTo>
                  <a:pt x="1068283" y="1399692"/>
                  <a:pt x="1065209" y="1395222"/>
                  <a:pt x="1064092" y="1389075"/>
                </a:cubicBezTo>
                <a:cubicBezTo>
                  <a:pt x="1060739" y="1372870"/>
                  <a:pt x="1055989" y="1361833"/>
                  <a:pt x="1049842" y="1355966"/>
                </a:cubicBezTo>
                <a:cubicBezTo>
                  <a:pt x="1043695" y="1350099"/>
                  <a:pt x="1037269" y="1347724"/>
                  <a:pt x="1030564" y="1348841"/>
                </a:cubicBezTo>
                <a:cubicBezTo>
                  <a:pt x="1023858" y="1349959"/>
                  <a:pt x="1017572" y="1354150"/>
                  <a:pt x="1011704" y="1361414"/>
                </a:cubicBezTo>
                <a:cubicBezTo>
                  <a:pt x="1005837" y="1368679"/>
                  <a:pt x="1001366" y="1377619"/>
                  <a:pt x="998293" y="1388237"/>
                </a:cubicBezTo>
                <a:cubicBezTo>
                  <a:pt x="995220" y="1398854"/>
                  <a:pt x="994102" y="1410449"/>
                  <a:pt x="994940" y="1423022"/>
                </a:cubicBezTo>
                <a:cubicBezTo>
                  <a:pt x="995778" y="1435595"/>
                  <a:pt x="999830" y="1447749"/>
                  <a:pt x="1007094" y="1459484"/>
                </a:cubicBezTo>
                <a:cubicBezTo>
                  <a:pt x="1031681" y="1500835"/>
                  <a:pt x="1049703" y="1539811"/>
                  <a:pt x="1061158" y="1576413"/>
                </a:cubicBezTo>
                <a:cubicBezTo>
                  <a:pt x="1072613" y="1613014"/>
                  <a:pt x="1078760" y="1646542"/>
                  <a:pt x="1079598" y="1676997"/>
                </a:cubicBezTo>
                <a:cubicBezTo>
                  <a:pt x="1080437" y="1707451"/>
                  <a:pt x="1076944" y="1734693"/>
                  <a:pt x="1069121" y="1758721"/>
                </a:cubicBezTo>
                <a:cubicBezTo>
                  <a:pt x="1061298" y="1782749"/>
                  <a:pt x="1050401" y="1803285"/>
                  <a:pt x="1036431" y="1820329"/>
                </a:cubicBezTo>
                <a:cubicBezTo>
                  <a:pt x="1022461" y="1837372"/>
                  <a:pt x="1005976" y="1850783"/>
                  <a:pt x="986977" y="1860562"/>
                </a:cubicBezTo>
                <a:cubicBezTo>
                  <a:pt x="967978" y="1870341"/>
                  <a:pt x="948141" y="1875790"/>
                  <a:pt x="927465" y="1876907"/>
                </a:cubicBezTo>
                <a:cubicBezTo>
                  <a:pt x="907907" y="1878025"/>
                  <a:pt x="892261" y="1875370"/>
                  <a:pt x="880526" y="1868944"/>
                </a:cubicBezTo>
                <a:cubicBezTo>
                  <a:pt x="868791" y="1862518"/>
                  <a:pt x="860269" y="1853857"/>
                  <a:pt x="854961" y="1842960"/>
                </a:cubicBezTo>
                <a:cubicBezTo>
                  <a:pt x="849652" y="1832064"/>
                  <a:pt x="847277" y="1820049"/>
                  <a:pt x="847836" y="1806918"/>
                </a:cubicBezTo>
                <a:cubicBezTo>
                  <a:pt x="848395" y="1793786"/>
                  <a:pt x="851329" y="1781073"/>
                  <a:pt x="856637" y="1768779"/>
                </a:cubicBezTo>
                <a:cubicBezTo>
                  <a:pt x="861946" y="1756486"/>
                  <a:pt x="868931" y="1745449"/>
                  <a:pt x="877592" y="1735670"/>
                </a:cubicBezTo>
                <a:cubicBezTo>
                  <a:pt x="886253" y="1725892"/>
                  <a:pt x="896452" y="1719046"/>
                  <a:pt x="908186" y="1715135"/>
                </a:cubicBezTo>
                <a:cubicBezTo>
                  <a:pt x="914333" y="1712899"/>
                  <a:pt x="919362" y="1712620"/>
                  <a:pt x="923274" y="1714296"/>
                </a:cubicBezTo>
                <a:cubicBezTo>
                  <a:pt x="927186" y="1715973"/>
                  <a:pt x="929561" y="1718487"/>
                  <a:pt x="930399" y="1721840"/>
                </a:cubicBezTo>
                <a:cubicBezTo>
                  <a:pt x="931237" y="1725193"/>
                  <a:pt x="930678" y="1728965"/>
                  <a:pt x="928722" y="1733156"/>
                </a:cubicBezTo>
                <a:cubicBezTo>
                  <a:pt x="926767" y="1737347"/>
                  <a:pt x="923274" y="1740839"/>
                  <a:pt x="918245" y="1743633"/>
                </a:cubicBezTo>
                <a:cubicBezTo>
                  <a:pt x="905392" y="1751457"/>
                  <a:pt x="896452" y="1761096"/>
                  <a:pt x="891422" y="1772551"/>
                </a:cubicBezTo>
                <a:cubicBezTo>
                  <a:pt x="886393" y="1784007"/>
                  <a:pt x="884018" y="1795043"/>
                  <a:pt x="884298" y="1805660"/>
                </a:cubicBezTo>
                <a:cubicBezTo>
                  <a:pt x="884577" y="1816277"/>
                  <a:pt x="887371" y="1824939"/>
                  <a:pt x="892680" y="1831644"/>
                </a:cubicBezTo>
                <a:cubicBezTo>
                  <a:pt x="897988" y="1838350"/>
                  <a:pt x="904834" y="1840585"/>
                  <a:pt x="913216" y="1838350"/>
                </a:cubicBezTo>
                <a:cubicBezTo>
                  <a:pt x="930538" y="1833880"/>
                  <a:pt x="942832" y="1821586"/>
                  <a:pt x="950096" y="1801469"/>
                </a:cubicBezTo>
                <a:cubicBezTo>
                  <a:pt x="957361" y="1781352"/>
                  <a:pt x="960434" y="1757184"/>
                  <a:pt x="959317" y="1728965"/>
                </a:cubicBezTo>
                <a:cubicBezTo>
                  <a:pt x="958199" y="1700746"/>
                  <a:pt x="953309" y="1670431"/>
                  <a:pt x="944648" y="1638020"/>
                </a:cubicBezTo>
                <a:cubicBezTo>
                  <a:pt x="940317" y="1621815"/>
                  <a:pt x="935323" y="1606099"/>
                  <a:pt x="929665" y="1590871"/>
                </a:cubicBezTo>
                <a:lnTo>
                  <a:pt x="922013" y="1573030"/>
                </a:lnTo>
                <a:lnTo>
                  <a:pt x="917257" y="1582542"/>
                </a:lnTo>
                <a:cubicBezTo>
                  <a:pt x="897297" y="1620785"/>
                  <a:pt x="877573" y="1653527"/>
                  <a:pt x="858085" y="1680768"/>
                </a:cubicBezTo>
                <a:cubicBezTo>
                  <a:pt x="832101" y="1717090"/>
                  <a:pt x="807514" y="1745869"/>
                  <a:pt x="784323" y="1767103"/>
                </a:cubicBezTo>
                <a:cubicBezTo>
                  <a:pt x="761133" y="1788337"/>
                  <a:pt x="740318" y="1803285"/>
                  <a:pt x="721877" y="1811947"/>
                </a:cubicBezTo>
                <a:cubicBezTo>
                  <a:pt x="703437" y="1820608"/>
                  <a:pt x="688629" y="1824939"/>
                  <a:pt x="677453" y="1824939"/>
                </a:cubicBezTo>
                <a:cubicBezTo>
                  <a:pt x="657895" y="1825498"/>
                  <a:pt x="642109" y="1820049"/>
                  <a:pt x="630095" y="1808594"/>
                </a:cubicBezTo>
                <a:cubicBezTo>
                  <a:pt x="618080" y="1797138"/>
                  <a:pt x="608860" y="1782051"/>
                  <a:pt x="602434" y="1763331"/>
                </a:cubicBezTo>
                <a:cubicBezTo>
                  <a:pt x="596008" y="1744611"/>
                  <a:pt x="591817" y="1723377"/>
                  <a:pt x="589861" y="1699628"/>
                </a:cubicBezTo>
                <a:lnTo>
                  <a:pt x="588747" y="1634636"/>
                </a:lnTo>
                <a:lnTo>
                  <a:pt x="571806" y="1659578"/>
                </a:lnTo>
                <a:cubicBezTo>
                  <a:pt x="564158" y="1670282"/>
                  <a:pt x="556422" y="1680559"/>
                  <a:pt x="548599" y="1690408"/>
                </a:cubicBezTo>
                <a:cubicBezTo>
                  <a:pt x="517306" y="1729803"/>
                  <a:pt x="486712" y="1762772"/>
                  <a:pt x="456816" y="1789315"/>
                </a:cubicBezTo>
                <a:cubicBezTo>
                  <a:pt x="426920" y="1815858"/>
                  <a:pt x="398840" y="1835975"/>
                  <a:pt x="372577" y="1849666"/>
                </a:cubicBezTo>
                <a:cubicBezTo>
                  <a:pt x="346313" y="1863356"/>
                  <a:pt x="323961" y="1870760"/>
                  <a:pt x="305521" y="1871878"/>
                </a:cubicBezTo>
                <a:cubicBezTo>
                  <a:pt x="273110" y="1874113"/>
                  <a:pt x="247266" y="1865871"/>
                  <a:pt x="227987" y="1847151"/>
                </a:cubicBezTo>
                <a:cubicBezTo>
                  <a:pt x="208709" y="1828431"/>
                  <a:pt x="194459" y="1802866"/>
                  <a:pt x="185239" y="1770456"/>
                </a:cubicBezTo>
                <a:cubicBezTo>
                  <a:pt x="176019" y="1738045"/>
                  <a:pt x="170850" y="1700466"/>
                  <a:pt x="169732" y="1657718"/>
                </a:cubicBezTo>
                <a:cubicBezTo>
                  <a:pt x="168615" y="1614970"/>
                  <a:pt x="170291" y="1570685"/>
                  <a:pt x="174762" y="1524863"/>
                </a:cubicBezTo>
                <a:cubicBezTo>
                  <a:pt x="179232" y="1479042"/>
                  <a:pt x="185658" y="1433080"/>
                  <a:pt x="194040" y="1386979"/>
                </a:cubicBezTo>
                <a:cubicBezTo>
                  <a:pt x="202422" y="1340878"/>
                  <a:pt x="211363" y="1298270"/>
                  <a:pt x="220862" y="1259154"/>
                </a:cubicBezTo>
                <a:cubicBezTo>
                  <a:pt x="230362" y="1220038"/>
                  <a:pt x="239582" y="1186091"/>
                  <a:pt x="248523" y="1157313"/>
                </a:cubicBezTo>
                <a:cubicBezTo>
                  <a:pt x="257464" y="1128534"/>
                  <a:pt x="264728" y="1108557"/>
                  <a:pt x="270316" y="1097381"/>
                </a:cubicBezTo>
                <a:cubicBezTo>
                  <a:pt x="277022" y="1080058"/>
                  <a:pt x="288757" y="1068184"/>
                  <a:pt x="305521" y="1061758"/>
                </a:cubicBezTo>
                <a:cubicBezTo>
                  <a:pt x="322285" y="1055331"/>
                  <a:pt x="339049" y="1053236"/>
                  <a:pt x="355813" y="1055471"/>
                </a:cubicBezTo>
                <a:cubicBezTo>
                  <a:pt x="372577" y="1057706"/>
                  <a:pt x="387106" y="1063434"/>
                  <a:pt x="399399" y="1072654"/>
                </a:cubicBezTo>
                <a:cubicBezTo>
                  <a:pt x="411693" y="1081874"/>
                  <a:pt x="417001" y="1092911"/>
                  <a:pt x="415325" y="1105763"/>
                </a:cubicBezTo>
                <a:cubicBezTo>
                  <a:pt x="396326" y="1157173"/>
                  <a:pt x="378165" y="1210818"/>
                  <a:pt x="360842" y="1266698"/>
                </a:cubicBezTo>
                <a:cubicBezTo>
                  <a:pt x="343519" y="1322578"/>
                  <a:pt x="328431" y="1377340"/>
                  <a:pt x="315579" y="1430985"/>
                </a:cubicBezTo>
                <a:cubicBezTo>
                  <a:pt x="302727" y="1484630"/>
                  <a:pt x="292389" y="1535620"/>
                  <a:pt x="284566" y="1583956"/>
                </a:cubicBezTo>
                <a:cubicBezTo>
                  <a:pt x="276742" y="1632292"/>
                  <a:pt x="272552" y="1674482"/>
                  <a:pt x="271993" y="1710524"/>
                </a:cubicBezTo>
                <a:cubicBezTo>
                  <a:pt x="271434" y="1746567"/>
                  <a:pt x="274926" y="1774926"/>
                  <a:pt x="282470" y="1795602"/>
                </a:cubicBezTo>
                <a:cubicBezTo>
                  <a:pt x="290014" y="1816277"/>
                  <a:pt x="302727" y="1825498"/>
                  <a:pt x="320608" y="1823262"/>
                </a:cubicBezTo>
                <a:cubicBezTo>
                  <a:pt x="332902" y="1822145"/>
                  <a:pt x="350783" y="1813483"/>
                  <a:pt x="374253" y="1797278"/>
                </a:cubicBezTo>
                <a:cubicBezTo>
                  <a:pt x="397723" y="1781073"/>
                  <a:pt x="423148" y="1759839"/>
                  <a:pt x="450529" y="1733575"/>
                </a:cubicBezTo>
                <a:cubicBezTo>
                  <a:pt x="477910" y="1707311"/>
                  <a:pt x="505152" y="1677416"/>
                  <a:pt x="532254" y="1643888"/>
                </a:cubicBezTo>
                <a:cubicBezTo>
                  <a:pt x="545805" y="1627124"/>
                  <a:pt x="558482" y="1610010"/>
                  <a:pt x="570287" y="1592548"/>
                </a:cubicBezTo>
                <a:lnTo>
                  <a:pt x="594377" y="1553296"/>
                </a:lnTo>
                <a:lnTo>
                  <a:pt x="594471" y="1552105"/>
                </a:lnTo>
                <a:cubicBezTo>
                  <a:pt x="597265" y="1527797"/>
                  <a:pt x="600338" y="1506283"/>
                  <a:pt x="603691" y="1487563"/>
                </a:cubicBezTo>
                <a:cubicBezTo>
                  <a:pt x="607044" y="1468844"/>
                  <a:pt x="609978" y="1453616"/>
                  <a:pt x="612492" y="1441881"/>
                </a:cubicBezTo>
                <a:cubicBezTo>
                  <a:pt x="615007" y="1430147"/>
                  <a:pt x="616264" y="1424000"/>
                  <a:pt x="616264" y="1423441"/>
                </a:cubicBezTo>
                <a:cubicBezTo>
                  <a:pt x="620176" y="1415618"/>
                  <a:pt x="629815" y="1408353"/>
                  <a:pt x="645182" y="1401648"/>
                </a:cubicBezTo>
                <a:cubicBezTo>
                  <a:pt x="660549" y="1394942"/>
                  <a:pt x="676475" y="1390472"/>
                  <a:pt x="692960" y="1388237"/>
                </a:cubicBezTo>
                <a:cubicBezTo>
                  <a:pt x="709444" y="1386001"/>
                  <a:pt x="723973" y="1386700"/>
                  <a:pt x="736546" y="1390332"/>
                </a:cubicBezTo>
                <a:cubicBezTo>
                  <a:pt x="749119" y="1393964"/>
                  <a:pt x="754847" y="1401927"/>
                  <a:pt x="753729" y="1414221"/>
                </a:cubicBezTo>
                <a:cubicBezTo>
                  <a:pt x="745347" y="1454454"/>
                  <a:pt x="736686" y="1493570"/>
                  <a:pt x="727745" y="1531569"/>
                </a:cubicBezTo>
                <a:cubicBezTo>
                  <a:pt x="718804" y="1569567"/>
                  <a:pt x="711121" y="1604492"/>
                  <a:pt x="704694" y="1636344"/>
                </a:cubicBezTo>
                <a:cubicBezTo>
                  <a:pt x="698268" y="1668195"/>
                  <a:pt x="693658" y="1695437"/>
                  <a:pt x="690864" y="1718068"/>
                </a:cubicBezTo>
                <a:cubicBezTo>
                  <a:pt x="688070" y="1740700"/>
                  <a:pt x="688070" y="1756486"/>
                  <a:pt x="690864" y="1765427"/>
                </a:cubicBezTo>
                <a:cubicBezTo>
                  <a:pt x="693099" y="1772132"/>
                  <a:pt x="699525" y="1773529"/>
                  <a:pt x="710143" y="1769618"/>
                </a:cubicBezTo>
                <a:cubicBezTo>
                  <a:pt x="720760" y="1765706"/>
                  <a:pt x="735009" y="1754949"/>
                  <a:pt x="752891" y="1737347"/>
                </a:cubicBezTo>
                <a:cubicBezTo>
                  <a:pt x="770772" y="1719745"/>
                  <a:pt x="792147" y="1694599"/>
                  <a:pt x="817013" y="1661909"/>
                </a:cubicBezTo>
                <a:cubicBezTo>
                  <a:pt x="841880" y="1629219"/>
                  <a:pt x="869401" y="1587169"/>
                  <a:pt x="899576" y="1535760"/>
                </a:cubicBezTo>
                <a:lnTo>
                  <a:pt x="904407" y="1529600"/>
                </a:lnTo>
                <a:lnTo>
                  <a:pt x="892994" y="1498669"/>
                </a:lnTo>
                <a:cubicBezTo>
                  <a:pt x="889292" y="1483163"/>
                  <a:pt x="887790" y="1468145"/>
                  <a:pt x="888489" y="1453616"/>
                </a:cubicBezTo>
                <a:cubicBezTo>
                  <a:pt x="889886" y="1424559"/>
                  <a:pt x="896591" y="1399133"/>
                  <a:pt x="908606" y="1377340"/>
                </a:cubicBezTo>
                <a:cubicBezTo>
                  <a:pt x="920620" y="1355547"/>
                  <a:pt x="936266" y="1337945"/>
                  <a:pt x="955545" y="1324533"/>
                </a:cubicBezTo>
                <a:cubicBezTo>
                  <a:pt x="974823" y="1311122"/>
                  <a:pt x="994242" y="1303858"/>
                  <a:pt x="1013800" y="1302740"/>
                </a:cubicBezTo>
                <a:cubicBezTo>
                  <a:pt x="1033358" y="1301623"/>
                  <a:pt x="1051519" y="1307211"/>
                  <a:pt x="1068283" y="1319504"/>
                </a:cubicBezTo>
                <a:cubicBezTo>
                  <a:pt x="1080856" y="1328724"/>
                  <a:pt x="1090600" y="1342660"/>
                  <a:pt x="1097515" y="1361309"/>
                </a:cubicBezTo>
                <a:lnTo>
                  <a:pt x="1099742" y="1368850"/>
                </a:lnTo>
                <a:lnTo>
                  <a:pt x="1103754" y="1360576"/>
                </a:lnTo>
                <a:cubicBezTo>
                  <a:pt x="1107386" y="1356106"/>
                  <a:pt x="1112275" y="1353312"/>
                  <a:pt x="1118422" y="1352194"/>
                </a:cubicBezTo>
                <a:lnTo>
                  <a:pt x="1168714" y="1350518"/>
                </a:lnTo>
                <a:cubicBezTo>
                  <a:pt x="1172067" y="1336548"/>
                  <a:pt x="1175979" y="1319364"/>
                  <a:pt x="1180449" y="1298968"/>
                </a:cubicBezTo>
                <a:cubicBezTo>
                  <a:pt x="1184919" y="1278572"/>
                  <a:pt x="1189669" y="1257338"/>
                  <a:pt x="1194699" y="1235265"/>
                </a:cubicBezTo>
                <a:cubicBezTo>
                  <a:pt x="1199728" y="1213192"/>
                  <a:pt x="1204757" y="1190980"/>
                  <a:pt x="1209786" y="1168628"/>
                </a:cubicBezTo>
                <a:cubicBezTo>
                  <a:pt x="1214815" y="1146276"/>
                  <a:pt x="1219705" y="1125740"/>
                  <a:pt x="1224455" y="1107020"/>
                </a:cubicBezTo>
                <a:cubicBezTo>
                  <a:pt x="1229204" y="1088301"/>
                  <a:pt x="1233535" y="1072654"/>
                  <a:pt x="1237447" y="1060081"/>
                </a:cubicBezTo>
                <a:cubicBezTo>
                  <a:pt x="1241358" y="1047508"/>
                  <a:pt x="1244711" y="1039825"/>
                  <a:pt x="1247505" y="1037031"/>
                </a:cubicBezTo>
                <a:cubicBezTo>
                  <a:pt x="1250299" y="1032560"/>
                  <a:pt x="1255608" y="1028369"/>
                  <a:pt x="1263431" y="1024458"/>
                </a:cubicBezTo>
                <a:cubicBezTo>
                  <a:pt x="1271254" y="1020546"/>
                  <a:pt x="1280195" y="1017612"/>
                  <a:pt x="1290253" y="1015657"/>
                </a:cubicBezTo>
                <a:cubicBezTo>
                  <a:pt x="1300312" y="1013701"/>
                  <a:pt x="1310649" y="1012723"/>
                  <a:pt x="1321267" y="1012723"/>
                </a:cubicBezTo>
                <a:close/>
                <a:moveTo>
                  <a:pt x="1226407" y="439146"/>
                </a:moveTo>
                <a:cubicBezTo>
                  <a:pt x="1220749" y="439566"/>
                  <a:pt x="1214917" y="440893"/>
                  <a:pt x="1208910" y="443128"/>
                </a:cubicBezTo>
                <a:cubicBezTo>
                  <a:pt x="1196895" y="447598"/>
                  <a:pt x="1184602" y="455002"/>
                  <a:pt x="1172029" y="465340"/>
                </a:cubicBezTo>
                <a:cubicBezTo>
                  <a:pt x="1159456" y="475678"/>
                  <a:pt x="1147442" y="488251"/>
                  <a:pt x="1135986" y="503059"/>
                </a:cubicBezTo>
                <a:cubicBezTo>
                  <a:pt x="1124531" y="517867"/>
                  <a:pt x="1114053" y="533793"/>
                  <a:pt x="1104554" y="550837"/>
                </a:cubicBezTo>
                <a:cubicBezTo>
                  <a:pt x="1095054" y="567880"/>
                  <a:pt x="1087231" y="585622"/>
                  <a:pt x="1081084" y="604062"/>
                </a:cubicBezTo>
                <a:cubicBezTo>
                  <a:pt x="1074937" y="622503"/>
                  <a:pt x="1071026" y="640384"/>
                  <a:pt x="1069350" y="657707"/>
                </a:cubicBezTo>
                <a:cubicBezTo>
                  <a:pt x="1070467" y="681736"/>
                  <a:pt x="1074518" y="694867"/>
                  <a:pt x="1081503" y="697103"/>
                </a:cubicBezTo>
                <a:cubicBezTo>
                  <a:pt x="1088488" y="699338"/>
                  <a:pt x="1097569" y="694867"/>
                  <a:pt x="1108745" y="683691"/>
                </a:cubicBezTo>
                <a:cubicBezTo>
                  <a:pt x="1119921" y="672515"/>
                  <a:pt x="1131935" y="656310"/>
                  <a:pt x="1144787" y="635076"/>
                </a:cubicBezTo>
                <a:cubicBezTo>
                  <a:pt x="1157640" y="613841"/>
                  <a:pt x="1170492" y="591210"/>
                  <a:pt x="1183345" y="567182"/>
                </a:cubicBezTo>
                <a:cubicBezTo>
                  <a:pt x="1196197" y="543153"/>
                  <a:pt x="1207792" y="519684"/>
                  <a:pt x="1218130" y="496773"/>
                </a:cubicBezTo>
                <a:cubicBezTo>
                  <a:pt x="1228468" y="473862"/>
                  <a:pt x="1236710" y="455142"/>
                  <a:pt x="1242857" y="440613"/>
                </a:cubicBezTo>
                <a:cubicBezTo>
                  <a:pt x="1237548" y="439216"/>
                  <a:pt x="1232065" y="438727"/>
                  <a:pt x="1226407" y="439146"/>
                </a:cubicBezTo>
                <a:close/>
                <a:moveTo>
                  <a:pt x="3332337" y="395351"/>
                </a:moveTo>
                <a:cubicBezTo>
                  <a:pt x="3321720" y="394792"/>
                  <a:pt x="3311661" y="399542"/>
                  <a:pt x="3302162" y="409600"/>
                </a:cubicBezTo>
                <a:cubicBezTo>
                  <a:pt x="3292662" y="419658"/>
                  <a:pt x="3283722" y="432930"/>
                  <a:pt x="3275340" y="449414"/>
                </a:cubicBezTo>
                <a:cubicBezTo>
                  <a:pt x="3266957" y="465899"/>
                  <a:pt x="3259553" y="484898"/>
                  <a:pt x="3253127" y="506412"/>
                </a:cubicBezTo>
                <a:cubicBezTo>
                  <a:pt x="3246701" y="527926"/>
                  <a:pt x="3241392" y="549998"/>
                  <a:pt x="3237201" y="572630"/>
                </a:cubicBezTo>
                <a:cubicBezTo>
                  <a:pt x="3233010" y="595261"/>
                  <a:pt x="3230216" y="617474"/>
                  <a:pt x="3228819" y="639267"/>
                </a:cubicBezTo>
                <a:cubicBezTo>
                  <a:pt x="3227422" y="661060"/>
                  <a:pt x="3227981" y="680618"/>
                  <a:pt x="3230496" y="697941"/>
                </a:cubicBezTo>
                <a:cubicBezTo>
                  <a:pt x="3233010" y="715264"/>
                  <a:pt x="3237341" y="729373"/>
                  <a:pt x="3243488" y="740270"/>
                </a:cubicBezTo>
                <a:cubicBezTo>
                  <a:pt x="3249635" y="751166"/>
                  <a:pt x="3258017" y="757174"/>
                  <a:pt x="3268634" y="758291"/>
                </a:cubicBezTo>
                <a:cubicBezTo>
                  <a:pt x="3290427" y="755497"/>
                  <a:pt x="3309287" y="744740"/>
                  <a:pt x="3325212" y="726020"/>
                </a:cubicBezTo>
                <a:cubicBezTo>
                  <a:pt x="3341138" y="707301"/>
                  <a:pt x="3353991" y="684669"/>
                  <a:pt x="3363770" y="658126"/>
                </a:cubicBezTo>
                <a:cubicBezTo>
                  <a:pt x="3373549" y="631583"/>
                  <a:pt x="3380394" y="603084"/>
                  <a:pt x="3384306" y="572630"/>
                </a:cubicBezTo>
                <a:cubicBezTo>
                  <a:pt x="3388217" y="542175"/>
                  <a:pt x="3388916" y="513956"/>
                  <a:pt x="3386401" y="487972"/>
                </a:cubicBezTo>
                <a:cubicBezTo>
                  <a:pt x="3383886" y="461987"/>
                  <a:pt x="3378159" y="440194"/>
                  <a:pt x="3369218" y="422592"/>
                </a:cubicBezTo>
                <a:cubicBezTo>
                  <a:pt x="3360277" y="404990"/>
                  <a:pt x="3347983" y="395909"/>
                  <a:pt x="3332337" y="395351"/>
                </a:cubicBezTo>
                <a:close/>
                <a:moveTo>
                  <a:pt x="3307217" y="344692"/>
                </a:moveTo>
                <a:cubicBezTo>
                  <a:pt x="3314045" y="344377"/>
                  <a:pt x="3321021" y="344500"/>
                  <a:pt x="3328146" y="345059"/>
                </a:cubicBezTo>
                <a:cubicBezTo>
                  <a:pt x="3348822" y="346735"/>
                  <a:pt x="3366703" y="354838"/>
                  <a:pt x="3381791" y="369366"/>
                </a:cubicBezTo>
                <a:cubicBezTo>
                  <a:pt x="3396879" y="383895"/>
                  <a:pt x="3409172" y="402336"/>
                  <a:pt x="3418672" y="424688"/>
                </a:cubicBezTo>
                <a:cubicBezTo>
                  <a:pt x="3428171" y="447040"/>
                  <a:pt x="3434597" y="472325"/>
                  <a:pt x="3437950" y="500545"/>
                </a:cubicBezTo>
                <a:cubicBezTo>
                  <a:pt x="3441303" y="528764"/>
                  <a:pt x="3441443" y="557263"/>
                  <a:pt x="3438369" y="586041"/>
                </a:cubicBezTo>
                <a:cubicBezTo>
                  <a:pt x="3435296" y="614819"/>
                  <a:pt x="3428730" y="642759"/>
                  <a:pt x="3418672" y="669861"/>
                </a:cubicBezTo>
                <a:cubicBezTo>
                  <a:pt x="3408613" y="696963"/>
                  <a:pt x="3394923" y="720852"/>
                  <a:pt x="3377600" y="741527"/>
                </a:cubicBezTo>
                <a:cubicBezTo>
                  <a:pt x="3360277" y="762203"/>
                  <a:pt x="3339322" y="778408"/>
                  <a:pt x="3314735" y="790143"/>
                </a:cubicBezTo>
                <a:cubicBezTo>
                  <a:pt x="3290148" y="801878"/>
                  <a:pt x="3261369" y="806627"/>
                  <a:pt x="3228400" y="804392"/>
                </a:cubicBezTo>
                <a:cubicBezTo>
                  <a:pt x="3202695" y="802716"/>
                  <a:pt x="3181182" y="794613"/>
                  <a:pt x="3163859" y="780084"/>
                </a:cubicBezTo>
                <a:cubicBezTo>
                  <a:pt x="3146536" y="765556"/>
                  <a:pt x="3133404" y="746975"/>
                  <a:pt x="3124464" y="724344"/>
                </a:cubicBezTo>
                <a:cubicBezTo>
                  <a:pt x="3115523" y="701713"/>
                  <a:pt x="3110354" y="676427"/>
                  <a:pt x="3108957" y="648487"/>
                </a:cubicBezTo>
                <a:cubicBezTo>
                  <a:pt x="3107560" y="620547"/>
                  <a:pt x="3109655" y="592188"/>
                  <a:pt x="3115243" y="563410"/>
                </a:cubicBezTo>
                <a:cubicBezTo>
                  <a:pt x="3120831" y="534631"/>
                  <a:pt x="3129772" y="506552"/>
                  <a:pt x="3142066" y="479171"/>
                </a:cubicBezTo>
                <a:cubicBezTo>
                  <a:pt x="3154359" y="451789"/>
                  <a:pt x="3169447" y="427901"/>
                  <a:pt x="3187329" y="407504"/>
                </a:cubicBezTo>
                <a:cubicBezTo>
                  <a:pt x="3205210" y="387108"/>
                  <a:pt x="3226025" y="371043"/>
                  <a:pt x="3249774" y="359308"/>
                </a:cubicBezTo>
                <a:cubicBezTo>
                  <a:pt x="3267586" y="350507"/>
                  <a:pt x="3286734" y="345635"/>
                  <a:pt x="3307217" y="344692"/>
                </a:cubicBezTo>
                <a:close/>
                <a:moveTo>
                  <a:pt x="3573167" y="341287"/>
                </a:moveTo>
                <a:cubicBezTo>
                  <a:pt x="3587417" y="339890"/>
                  <a:pt x="3600828" y="341287"/>
                  <a:pt x="3613401" y="345478"/>
                </a:cubicBezTo>
                <a:cubicBezTo>
                  <a:pt x="3625974" y="349669"/>
                  <a:pt x="3633657" y="357632"/>
                  <a:pt x="3636451" y="369366"/>
                </a:cubicBezTo>
                <a:cubicBezTo>
                  <a:pt x="3638686" y="378866"/>
                  <a:pt x="3639665" y="391998"/>
                  <a:pt x="3639385" y="408762"/>
                </a:cubicBezTo>
                <a:cubicBezTo>
                  <a:pt x="3639105" y="425526"/>
                  <a:pt x="3636731" y="446760"/>
                  <a:pt x="3632260" y="472465"/>
                </a:cubicBezTo>
                <a:cubicBezTo>
                  <a:pt x="3649024" y="446760"/>
                  <a:pt x="3667185" y="426224"/>
                  <a:pt x="3686743" y="410857"/>
                </a:cubicBezTo>
                <a:cubicBezTo>
                  <a:pt x="3706301" y="395490"/>
                  <a:pt x="3724881" y="384314"/>
                  <a:pt x="3742484" y="377329"/>
                </a:cubicBezTo>
                <a:cubicBezTo>
                  <a:pt x="3760086" y="370344"/>
                  <a:pt x="3775453" y="366852"/>
                  <a:pt x="3788585" y="366852"/>
                </a:cubicBezTo>
                <a:cubicBezTo>
                  <a:pt x="3801716" y="366852"/>
                  <a:pt x="3809959" y="369087"/>
                  <a:pt x="3813312" y="373557"/>
                </a:cubicBezTo>
                <a:cubicBezTo>
                  <a:pt x="3815547" y="374675"/>
                  <a:pt x="3817223" y="377050"/>
                  <a:pt x="3818341" y="380682"/>
                </a:cubicBezTo>
                <a:cubicBezTo>
                  <a:pt x="3819458" y="384314"/>
                  <a:pt x="3819738" y="388226"/>
                  <a:pt x="3819179" y="392417"/>
                </a:cubicBezTo>
                <a:cubicBezTo>
                  <a:pt x="3818620" y="396608"/>
                  <a:pt x="3817223" y="400380"/>
                  <a:pt x="3814988" y="403733"/>
                </a:cubicBezTo>
                <a:cubicBezTo>
                  <a:pt x="3812753" y="407085"/>
                  <a:pt x="3809679" y="409321"/>
                  <a:pt x="3805768" y="410438"/>
                </a:cubicBezTo>
                <a:cubicBezTo>
                  <a:pt x="3796268" y="412673"/>
                  <a:pt x="3783555" y="417144"/>
                  <a:pt x="3767630" y="423849"/>
                </a:cubicBezTo>
                <a:cubicBezTo>
                  <a:pt x="3751704" y="430555"/>
                  <a:pt x="3734940" y="440194"/>
                  <a:pt x="3717338" y="452767"/>
                </a:cubicBezTo>
                <a:cubicBezTo>
                  <a:pt x="3699735" y="465340"/>
                  <a:pt x="3682552" y="480987"/>
                  <a:pt x="3665788" y="499706"/>
                </a:cubicBezTo>
                <a:cubicBezTo>
                  <a:pt x="3649024" y="518426"/>
                  <a:pt x="3635334" y="540639"/>
                  <a:pt x="3624716" y="566343"/>
                </a:cubicBezTo>
                <a:cubicBezTo>
                  <a:pt x="3623040" y="569696"/>
                  <a:pt x="3621224" y="576681"/>
                  <a:pt x="3619268" y="587298"/>
                </a:cubicBezTo>
                <a:cubicBezTo>
                  <a:pt x="3617312" y="597916"/>
                  <a:pt x="3615217" y="610349"/>
                  <a:pt x="3612982" y="624598"/>
                </a:cubicBezTo>
                <a:cubicBezTo>
                  <a:pt x="3610747" y="638848"/>
                  <a:pt x="3608511" y="654075"/>
                  <a:pt x="3606276" y="670280"/>
                </a:cubicBezTo>
                <a:cubicBezTo>
                  <a:pt x="3604041" y="686485"/>
                  <a:pt x="3601806" y="701992"/>
                  <a:pt x="3599571" y="716800"/>
                </a:cubicBezTo>
                <a:cubicBezTo>
                  <a:pt x="3597336" y="731608"/>
                  <a:pt x="3595240" y="744880"/>
                  <a:pt x="3593284" y="756615"/>
                </a:cubicBezTo>
                <a:cubicBezTo>
                  <a:pt x="3591328" y="768350"/>
                  <a:pt x="3589512" y="777011"/>
                  <a:pt x="3587836" y="782599"/>
                </a:cubicBezTo>
                <a:cubicBezTo>
                  <a:pt x="3582806" y="799363"/>
                  <a:pt x="3574005" y="810958"/>
                  <a:pt x="3561433" y="817384"/>
                </a:cubicBezTo>
                <a:cubicBezTo>
                  <a:pt x="3548859" y="823810"/>
                  <a:pt x="3535867" y="827024"/>
                  <a:pt x="3522456" y="827024"/>
                </a:cubicBezTo>
                <a:cubicBezTo>
                  <a:pt x="3509045" y="827024"/>
                  <a:pt x="3497170" y="824369"/>
                  <a:pt x="3486833" y="819061"/>
                </a:cubicBezTo>
                <a:cubicBezTo>
                  <a:pt x="3476495" y="813752"/>
                  <a:pt x="3471605" y="807466"/>
                  <a:pt x="3472164" y="800201"/>
                </a:cubicBezTo>
                <a:cubicBezTo>
                  <a:pt x="3474399" y="769467"/>
                  <a:pt x="3477333" y="735241"/>
                  <a:pt x="3480965" y="697522"/>
                </a:cubicBezTo>
                <a:cubicBezTo>
                  <a:pt x="3484597" y="659803"/>
                  <a:pt x="3488649" y="621665"/>
                  <a:pt x="3493119" y="583107"/>
                </a:cubicBezTo>
                <a:cubicBezTo>
                  <a:pt x="3497590" y="544550"/>
                  <a:pt x="3501920" y="506691"/>
                  <a:pt x="3506111" y="469531"/>
                </a:cubicBezTo>
                <a:cubicBezTo>
                  <a:pt x="3510302" y="432371"/>
                  <a:pt x="3513794" y="398983"/>
                  <a:pt x="3516589" y="369366"/>
                </a:cubicBezTo>
                <a:cubicBezTo>
                  <a:pt x="3517147" y="362661"/>
                  <a:pt x="3523155" y="356654"/>
                  <a:pt x="3534610" y="351345"/>
                </a:cubicBezTo>
                <a:cubicBezTo>
                  <a:pt x="3546065" y="346036"/>
                  <a:pt x="3558918" y="342684"/>
                  <a:pt x="3573167" y="341287"/>
                </a:cubicBezTo>
                <a:close/>
                <a:moveTo>
                  <a:pt x="329371" y="150596"/>
                </a:moveTo>
                <a:cubicBezTo>
                  <a:pt x="354517" y="150596"/>
                  <a:pt x="376590" y="150875"/>
                  <a:pt x="395589" y="151434"/>
                </a:cubicBezTo>
                <a:cubicBezTo>
                  <a:pt x="405089" y="151434"/>
                  <a:pt x="411235" y="154787"/>
                  <a:pt x="414029" y="161493"/>
                </a:cubicBezTo>
                <a:cubicBezTo>
                  <a:pt x="416823" y="168198"/>
                  <a:pt x="417382" y="175463"/>
                  <a:pt x="415706" y="183286"/>
                </a:cubicBezTo>
                <a:cubicBezTo>
                  <a:pt x="414029" y="191109"/>
                  <a:pt x="410956" y="198374"/>
                  <a:pt x="406486" y="205079"/>
                </a:cubicBezTo>
                <a:cubicBezTo>
                  <a:pt x="402015" y="211785"/>
                  <a:pt x="397545" y="215137"/>
                  <a:pt x="393074" y="215137"/>
                </a:cubicBezTo>
                <a:cubicBezTo>
                  <a:pt x="381898" y="215696"/>
                  <a:pt x="371561" y="216115"/>
                  <a:pt x="362061" y="216395"/>
                </a:cubicBezTo>
                <a:cubicBezTo>
                  <a:pt x="352561" y="216674"/>
                  <a:pt x="342922" y="217093"/>
                  <a:pt x="333143" y="217652"/>
                </a:cubicBezTo>
                <a:cubicBezTo>
                  <a:pt x="323364" y="218211"/>
                  <a:pt x="313166" y="218770"/>
                  <a:pt x="302549" y="219328"/>
                </a:cubicBezTo>
                <a:cubicBezTo>
                  <a:pt x="291932" y="219887"/>
                  <a:pt x="279917" y="220446"/>
                  <a:pt x="266506" y="221005"/>
                </a:cubicBezTo>
                <a:cubicBezTo>
                  <a:pt x="255330" y="312648"/>
                  <a:pt x="245831" y="395490"/>
                  <a:pt x="238007" y="469531"/>
                </a:cubicBezTo>
                <a:cubicBezTo>
                  <a:pt x="230184" y="543572"/>
                  <a:pt x="223339" y="610349"/>
                  <a:pt x="217472" y="669861"/>
                </a:cubicBezTo>
                <a:cubicBezTo>
                  <a:pt x="211604" y="729373"/>
                  <a:pt x="206435" y="782180"/>
                  <a:pt x="201965" y="828281"/>
                </a:cubicBezTo>
                <a:cubicBezTo>
                  <a:pt x="197494" y="874382"/>
                  <a:pt x="193303" y="915035"/>
                  <a:pt x="189392" y="950239"/>
                </a:cubicBezTo>
                <a:cubicBezTo>
                  <a:pt x="187157" y="961415"/>
                  <a:pt x="182267" y="970495"/>
                  <a:pt x="174723" y="977480"/>
                </a:cubicBezTo>
                <a:cubicBezTo>
                  <a:pt x="167180" y="984465"/>
                  <a:pt x="158239" y="989355"/>
                  <a:pt x="147901" y="992149"/>
                </a:cubicBezTo>
                <a:cubicBezTo>
                  <a:pt x="137563" y="994943"/>
                  <a:pt x="126806" y="996061"/>
                  <a:pt x="115630" y="995502"/>
                </a:cubicBezTo>
                <a:cubicBezTo>
                  <a:pt x="104454" y="994943"/>
                  <a:pt x="94256" y="992708"/>
                  <a:pt x="85036" y="988796"/>
                </a:cubicBezTo>
                <a:cubicBezTo>
                  <a:pt x="75816" y="984885"/>
                  <a:pt x="68272" y="979716"/>
                  <a:pt x="62404" y="973289"/>
                </a:cubicBezTo>
                <a:cubicBezTo>
                  <a:pt x="56537" y="966863"/>
                  <a:pt x="54162" y="959180"/>
                  <a:pt x="55280" y="950239"/>
                </a:cubicBezTo>
                <a:cubicBezTo>
                  <a:pt x="63103" y="875919"/>
                  <a:pt x="70926" y="802995"/>
                  <a:pt x="78749" y="731469"/>
                </a:cubicBezTo>
                <a:cubicBezTo>
                  <a:pt x="86573" y="659942"/>
                  <a:pt x="94256" y="592747"/>
                  <a:pt x="101800" y="529882"/>
                </a:cubicBezTo>
                <a:cubicBezTo>
                  <a:pt x="109344" y="467017"/>
                  <a:pt x="116329" y="409460"/>
                  <a:pt x="122755" y="357212"/>
                </a:cubicBezTo>
                <a:cubicBezTo>
                  <a:pt x="129181" y="304965"/>
                  <a:pt x="134909" y="260400"/>
                  <a:pt x="139938" y="223519"/>
                </a:cubicBezTo>
                <a:cubicBezTo>
                  <a:pt x="121498" y="225196"/>
                  <a:pt x="103895" y="226593"/>
                  <a:pt x="87131" y="227710"/>
                </a:cubicBezTo>
                <a:cubicBezTo>
                  <a:pt x="70367" y="228828"/>
                  <a:pt x="49692" y="230504"/>
                  <a:pt x="25105" y="232740"/>
                </a:cubicBezTo>
                <a:cubicBezTo>
                  <a:pt x="20634" y="233299"/>
                  <a:pt x="16164" y="231343"/>
                  <a:pt x="11693" y="226872"/>
                </a:cubicBezTo>
                <a:cubicBezTo>
                  <a:pt x="7223" y="222402"/>
                  <a:pt x="4010" y="217093"/>
                  <a:pt x="2054" y="210946"/>
                </a:cubicBezTo>
                <a:cubicBezTo>
                  <a:pt x="98" y="204800"/>
                  <a:pt x="-461" y="198234"/>
                  <a:pt x="378" y="191249"/>
                </a:cubicBezTo>
                <a:cubicBezTo>
                  <a:pt x="1216" y="184264"/>
                  <a:pt x="4988" y="178257"/>
                  <a:pt x="11693" y="173228"/>
                </a:cubicBezTo>
                <a:cubicBezTo>
                  <a:pt x="15046" y="170433"/>
                  <a:pt x="24406" y="167919"/>
                  <a:pt x="39773" y="165684"/>
                </a:cubicBezTo>
                <a:cubicBezTo>
                  <a:pt x="55140" y="163448"/>
                  <a:pt x="73860" y="161493"/>
                  <a:pt x="95932" y="159816"/>
                </a:cubicBezTo>
                <a:cubicBezTo>
                  <a:pt x="118005" y="158140"/>
                  <a:pt x="142592" y="156603"/>
                  <a:pt x="169694" y="155206"/>
                </a:cubicBezTo>
                <a:cubicBezTo>
                  <a:pt x="196796" y="153809"/>
                  <a:pt x="223898" y="152692"/>
                  <a:pt x="251000" y="151853"/>
                </a:cubicBezTo>
                <a:cubicBezTo>
                  <a:pt x="278101" y="151015"/>
                  <a:pt x="304225" y="150596"/>
                  <a:pt x="329371" y="150596"/>
                </a:cubicBezTo>
                <a:close/>
                <a:moveTo>
                  <a:pt x="3063711" y="46397"/>
                </a:moveTo>
                <a:cubicBezTo>
                  <a:pt x="3057057" y="45035"/>
                  <a:pt x="3051426" y="47917"/>
                  <a:pt x="3046816" y="55041"/>
                </a:cubicBezTo>
                <a:cubicBezTo>
                  <a:pt x="3035081" y="73482"/>
                  <a:pt x="3024464" y="97650"/>
                  <a:pt x="3014964" y="127546"/>
                </a:cubicBezTo>
                <a:cubicBezTo>
                  <a:pt x="3005464" y="157441"/>
                  <a:pt x="2997222" y="188874"/>
                  <a:pt x="2990237" y="221843"/>
                </a:cubicBezTo>
                <a:cubicBezTo>
                  <a:pt x="2983252" y="254812"/>
                  <a:pt x="2977245" y="287502"/>
                  <a:pt x="2972216" y="319912"/>
                </a:cubicBezTo>
                <a:cubicBezTo>
                  <a:pt x="2967187" y="352323"/>
                  <a:pt x="2963275" y="380263"/>
                  <a:pt x="2960481" y="403733"/>
                </a:cubicBezTo>
                <a:cubicBezTo>
                  <a:pt x="3001832" y="375234"/>
                  <a:pt x="3033684" y="345478"/>
                  <a:pt x="3056036" y="314464"/>
                </a:cubicBezTo>
                <a:cubicBezTo>
                  <a:pt x="3078388" y="283451"/>
                  <a:pt x="3093755" y="253415"/>
                  <a:pt x="3102137" y="224358"/>
                </a:cubicBezTo>
                <a:cubicBezTo>
                  <a:pt x="3110519" y="195300"/>
                  <a:pt x="3113453" y="168338"/>
                  <a:pt x="3110938" y="143471"/>
                </a:cubicBezTo>
                <a:cubicBezTo>
                  <a:pt x="3108423" y="118605"/>
                  <a:pt x="3103534" y="98069"/>
                  <a:pt x="3096269" y="81864"/>
                </a:cubicBezTo>
                <a:cubicBezTo>
                  <a:pt x="3089005" y="65658"/>
                  <a:pt x="3080483" y="54762"/>
                  <a:pt x="3070704" y="49174"/>
                </a:cubicBezTo>
                <a:cubicBezTo>
                  <a:pt x="3068260" y="47777"/>
                  <a:pt x="3065928" y="46851"/>
                  <a:pt x="3063711" y="46397"/>
                </a:cubicBezTo>
                <a:close/>
                <a:moveTo>
                  <a:pt x="623579" y="15227"/>
                </a:moveTo>
                <a:cubicBezTo>
                  <a:pt x="634755" y="14947"/>
                  <a:pt x="643976" y="16065"/>
                  <a:pt x="651240" y="18579"/>
                </a:cubicBezTo>
                <a:cubicBezTo>
                  <a:pt x="658504" y="21094"/>
                  <a:pt x="662137" y="25704"/>
                  <a:pt x="662137" y="32410"/>
                </a:cubicBezTo>
                <a:cubicBezTo>
                  <a:pt x="654313" y="52527"/>
                  <a:pt x="645792" y="79908"/>
                  <a:pt x="636572" y="114553"/>
                </a:cubicBezTo>
                <a:cubicBezTo>
                  <a:pt x="627351" y="149199"/>
                  <a:pt x="617991" y="187197"/>
                  <a:pt x="608492" y="228549"/>
                </a:cubicBezTo>
                <a:cubicBezTo>
                  <a:pt x="598992" y="269900"/>
                  <a:pt x="589632" y="312928"/>
                  <a:pt x="580412" y="357632"/>
                </a:cubicBezTo>
                <a:cubicBezTo>
                  <a:pt x="571192" y="402336"/>
                  <a:pt x="562810" y="445084"/>
                  <a:pt x="555266" y="485876"/>
                </a:cubicBezTo>
                <a:cubicBezTo>
                  <a:pt x="547722" y="526669"/>
                  <a:pt x="541156" y="563549"/>
                  <a:pt x="535568" y="596519"/>
                </a:cubicBezTo>
                <a:cubicBezTo>
                  <a:pt x="529980" y="629488"/>
                  <a:pt x="526069" y="654913"/>
                  <a:pt x="523834" y="672795"/>
                </a:cubicBezTo>
                <a:cubicBezTo>
                  <a:pt x="539480" y="618591"/>
                  <a:pt x="555266" y="573608"/>
                  <a:pt x="571192" y="537845"/>
                </a:cubicBezTo>
                <a:cubicBezTo>
                  <a:pt x="587118" y="502081"/>
                  <a:pt x="603183" y="473303"/>
                  <a:pt x="619388" y="451510"/>
                </a:cubicBezTo>
                <a:cubicBezTo>
                  <a:pt x="635594" y="429717"/>
                  <a:pt x="651520" y="414210"/>
                  <a:pt x="667166" y="404990"/>
                </a:cubicBezTo>
                <a:cubicBezTo>
                  <a:pt x="682812" y="395770"/>
                  <a:pt x="698179" y="390601"/>
                  <a:pt x="713267" y="389483"/>
                </a:cubicBezTo>
                <a:cubicBezTo>
                  <a:pt x="740089" y="387248"/>
                  <a:pt x="760625" y="391299"/>
                  <a:pt x="774875" y="401637"/>
                </a:cubicBezTo>
                <a:cubicBezTo>
                  <a:pt x="789124" y="411975"/>
                  <a:pt x="798903" y="426224"/>
                  <a:pt x="804212" y="444385"/>
                </a:cubicBezTo>
                <a:cubicBezTo>
                  <a:pt x="809520" y="462546"/>
                  <a:pt x="811197" y="483641"/>
                  <a:pt x="809241" y="507669"/>
                </a:cubicBezTo>
                <a:cubicBezTo>
                  <a:pt x="807285" y="531698"/>
                  <a:pt x="803653" y="556285"/>
                  <a:pt x="798344" y="581431"/>
                </a:cubicBezTo>
                <a:cubicBezTo>
                  <a:pt x="793036" y="606577"/>
                  <a:pt x="786889" y="631164"/>
                  <a:pt x="779904" y="655193"/>
                </a:cubicBezTo>
                <a:cubicBezTo>
                  <a:pt x="772919" y="679221"/>
                  <a:pt x="767051" y="700735"/>
                  <a:pt x="762301" y="719734"/>
                </a:cubicBezTo>
                <a:cubicBezTo>
                  <a:pt x="757552" y="738733"/>
                  <a:pt x="754897" y="753960"/>
                  <a:pt x="754339" y="765416"/>
                </a:cubicBezTo>
                <a:cubicBezTo>
                  <a:pt x="753780" y="776871"/>
                  <a:pt x="756853" y="782320"/>
                  <a:pt x="763559" y="781761"/>
                </a:cubicBezTo>
                <a:cubicBezTo>
                  <a:pt x="771941" y="781202"/>
                  <a:pt x="784933" y="773379"/>
                  <a:pt x="802535" y="758291"/>
                </a:cubicBezTo>
                <a:cubicBezTo>
                  <a:pt x="820137" y="743204"/>
                  <a:pt x="839556" y="723785"/>
                  <a:pt x="860790" y="700036"/>
                </a:cubicBezTo>
                <a:cubicBezTo>
                  <a:pt x="882024" y="676287"/>
                  <a:pt x="903538" y="649185"/>
                  <a:pt x="925331" y="618731"/>
                </a:cubicBezTo>
                <a:cubicBezTo>
                  <a:pt x="947125" y="588276"/>
                  <a:pt x="966403" y="557403"/>
                  <a:pt x="983167" y="526110"/>
                </a:cubicBezTo>
                <a:cubicBezTo>
                  <a:pt x="985123" y="522198"/>
                  <a:pt x="987253" y="519020"/>
                  <a:pt x="989559" y="516575"/>
                </a:cubicBezTo>
                <a:lnTo>
                  <a:pt x="990697" y="515789"/>
                </a:lnTo>
                <a:lnTo>
                  <a:pt x="998836" y="497925"/>
                </a:lnTo>
                <a:cubicBezTo>
                  <a:pt x="1005192" y="486121"/>
                  <a:pt x="1012352" y="474700"/>
                  <a:pt x="1020315" y="463664"/>
                </a:cubicBezTo>
                <a:cubicBezTo>
                  <a:pt x="1036241" y="441591"/>
                  <a:pt x="1055379" y="423849"/>
                  <a:pt x="1077731" y="410438"/>
                </a:cubicBezTo>
                <a:cubicBezTo>
                  <a:pt x="1100083" y="397027"/>
                  <a:pt x="1125509" y="388924"/>
                  <a:pt x="1154008" y="386130"/>
                </a:cubicBezTo>
                <a:cubicBezTo>
                  <a:pt x="1182507" y="383336"/>
                  <a:pt x="1214358" y="388366"/>
                  <a:pt x="1249562" y="401218"/>
                </a:cubicBezTo>
                <a:cubicBezTo>
                  <a:pt x="1261856" y="393395"/>
                  <a:pt x="1274848" y="388505"/>
                  <a:pt x="1288539" y="386549"/>
                </a:cubicBezTo>
                <a:cubicBezTo>
                  <a:pt x="1302229" y="384594"/>
                  <a:pt x="1314942" y="385572"/>
                  <a:pt x="1326677" y="389483"/>
                </a:cubicBezTo>
                <a:cubicBezTo>
                  <a:pt x="1338412" y="393395"/>
                  <a:pt x="1348051" y="399681"/>
                  <a:pt x="1355595" y="408343"/>
                </a:cubicBezTo>
                <a:cubicBezTo>
                  <a:pt x="1363139" y="417004"/>
                  <a:pt x="1366911" y="427761"/>
                  <a:pt x="1366911" y="440613"/>
                </a:cubicBezTo>
                <a:cubicBezTo>
                  <a:pt x="1364675" y="450113"/>
                  <a:pt x="1361043" y="462965"/>
                  <a:pt x="1356014" y="479171"/>
                </a:cubicBezTo>
                <a:cubicBezTo>
                  <a:pt x="1350985" y="495376"/>
                  <a:pt x="1345257" y="513537"/>
                  <a:pt x="1338831" y="533654"/>
                </a:cubicBezTo>
                <a:cubicBezTo>
                  <a:pt x="1332405" y="553770"/>
                  <a:pt x="1325699" y="574725"/>
                  <a:pt x="1318714" y="596519"/>
                </a:cubicBezTo>
                <a:cubicBezTo>
                  <a:pt x="1311729" y="618312"/>
                  <a:pt x="1305442" y="639406"/>
                  <a:pt x="1299854" y="659803"/>
                </a:cubicBezTo>
                <a:cubicBezTo>
                  <a:pt x="1294266" y="680199"/>
                  <a:pt x="1289796" y="698919"/>
                  <a:pt x="1286443" y="715962"/>
                </a:cubicBezTo>
                <a:cubicBezTo>
                  <a:pt x="1283090" y="733005"/>
                  <a:pt x="1281554" y="746556"/>
                  <a:pt x="1281833" y="756615"/>
                </a:cubicBezTo>
                <a:cubicBezTo>
                  <a:pt x="1282112" y="766673"/>
                  <a:pt x="1284767" y="772401"/>
                  <a:pt x="1289796" y="773798"/>
                </a:cubicBezTo>
                <a:cubicBezTo>
                  <a:pt x="1294825" y="775195"/>
                  <a:pt x="1303207" y="770585"/>
                  <a:pt x="1314942" y="759968"/>
                </a:cubicBezTo>
                <a:cubicBezTo>
                  <a:pt x="1332265" y="743762"/>
                  <a:pt x="1348749" y="727697"/>
                  <a:pt x="1364396" y="711771"/>
                </a:cubicBezTo>
                <a:cubicBezTo>
                  <a:pt x="1380042" y="695845"/>
                  <a:pt x="1395968" y="678243"/>
                  <a:pt x="1412173" y="658964"/>
                </a:cubicBezTo>
                <a:cubicBezTo>
                  <a:pt x="1428378" y="639686"/>
                  <a:pt x="1445701" y="618032"/>
                  <a:pt x="1464142" y="594004"/>
                </a:cubicBezTo>
                <a:cubicBezTo>
                  <a:pt x="1473362" y="581990"/>
                  <a:pt x="1483280" y="568998"/>
                  <a:pt x="1493898" y="555028"/>
                </a:cubicBezTo>
                <a:lnTo>
                  <a:pt x="1513469" y="529174"/>
                </a:lnTo>
                <a:lnTo>
                  <a:pt x="1513472" y="529148"/>
                </a:lnTo>
                <a:cubicBezTo>
                  <a:pt x="1515358" y="512314"/>
                  <a:pt x="1517278" y="496493"/>
                  <a:pt x="1519234" y="481685"/>
                </a:cubicBezTo>
                <a:cubicBezTo>
                  <a:pt x="1523146" y="452069"/>
                  <a:pt x="1526778" y="429717"/>
                  <a:pt x="1530131" y="414629"/>
                </a:cubicBezTo>
                <a:cubicBezTo>
                  <a:pt x="1532925" y="406247"/>
                  <a:pt x="1538234" y="397586"/>
                  <a:pt x="1546056" y="388645"/>
                </a:cubicBezTo>
                <a:cubicBezTo>
                  <a:pt x="1553880" y="379704"/>
                  <a:pt x="1562821" y="371602"/>
                  <a:pt x="1572879" y="364337"/>
                </a:cubicBezTo>
                <a:cubicBezTo>
                  <a:pt x="1582937" y="357073"/>
                  <a:pt x="1593275" y="351205"/>
                  <a:pt x="1603892" y="346735"/>
                </a:cubicBezTo>
                <a:cubicBezTo>
                  <a:pt x="1614510" y="342265"/>
                  <a:pt x="1624149" y="340029"/>
                  <a:pt x="1632810" y="340029"/>
                </a:cubicBezTo>
                <a:cubicBezTo>
                  <a:pt x="1641472" y="340029"/>
                  <a:pt x="1648457" y="342684"/>
                  <a:pt x="1653765" y="347992"/>
                </a:cubicBezTo>
                <a:cubicBezTo>
                  <a:pt x="1659074" y="353301"/>
                  <a:pt x="1661449" y="362381"/>
                  <a:pt x="1660890" y="375234"/>
                </a:cubicBezTo>
                <a:cubicBezTo>
                  <a:pt x="1660890" y="376351"/>
                  <a:pt x="1660052" y="382219"/>
                  <a:pt x="1658375" y="392836"/>
                </a:cubicBezTo>
                <a:cubicBezTo>
                  <a:pt x="1656699" y="403453"/>
                  <a:pt x="1654603" y="416585"/>
                  <a:pt x="1652089" y="432231"/>
                </a:cubicBezTo>
                <a:cubicBezTo>
                  <a:pt x="1649574" y="447878"/>
                  <a:pt x="1646780" y="464921"/>
                  <a:pt x="1643707" y="483362"/>
                </a:cubicBezTo>
                <a:cubicBezTo>
                  <a:pt x="1640633" y="501802"/>
                  <a:pt x="1637840" y="519823"/>
                  <a:pt x="1635325" y="537425"/>
                </a:cubicBezTo>
                <a:cubicBezTo>
                  <a:pt x="1632810" y="555028"/>
                  <a:pt x="1630435" y="571093"/>
                  <a:pt x="1628200" y="585622"/>
                </a:cubicBezTo>
                <a:cubicBezTo>
                  <a:pt x="1625965" y="600151"/>
                  <a:pt x="1624568" y="611047"/>
                  <a:pt x="1624009" y="618312"/>
                </a:cubicBezTo>
                <a:cubicBezTo>
                  <a:pt x="1645244" y="574167"/>
                  <a:pt x="1664522" y="536168"/>
                  <a:pt x="1681845" y="504317"/>
                </a:cubicBezTo>
                <a:cubicBezTo>
                  <a:pt x="1699168" y="472465"/>
                  <a:pt x="1715373" y="445922"/>
                  <a:pt x="1730460" y="424688"/>
                </a:cubicBezTo>
                <a:cubicBezTo>
                  <a:pt x="1745548" y="403453"/>
                  <a:pt x="1760077" y="387108"/>
                  <a:pt x="1774047" y="375653"/>
                </a:cubicBezTo>
                <a:cubicBezTo>
                  <a:pt x="1788017" y="364197"/>
                  <a:pt x="1802546" y="357073"/>
                  <a:pt x="1817633" y="354279"/>
                </a:cubicBezTo>
                <a:cubicBezTo>
                  <a:pt x="1846132" y="348691"/>
                  <a:pt x="1867646" y="351066"/>
                  <a:pt x="1882175" y="361403"/>
                </a:cubicBezTo>
                <a:cubicBezTo>
                  <a:pt x="1896704" y="371741"/>
                  <a:pt x="1906483" y="387248"/>
                  <a:pt x="1911512" y="407924"/>
                </a:cubicBezTo>
                <a:cubicBezTo>
                  <a:pt x="1916541" y="428599"/>
                  <a:pt x="1917798" y="453186"/>
                  <a:pt x="1915284" y="481685"/>
                </a:cubicBezTo>
                <a:cubicBezTo>
                  <a:pt x="1912769" y="510184"/>
                  <a:pt x="1908438" y="539800"/>
                  <a:pt x="1902292" y="570534"/>
                </a:cubicBezTo>
                <a:cubicBezTo>
                  <a:pt x="1896145" y="601268"/>
                  <a:pt x="1889300" y="631723"/>
                  <a:pt x="1881756" y="661898"/>
                </a:cubicBezTo>
                <a:cubicBezTo>
                  <a:pt x="1874212" y="692073"/>
                  <a:pt x="1868065" y="719175"/>
                  <a:pt x="1863315" y="743204"/>
                </a:cubicBezTo>
                <a:cubicBezTo>
                  <a:pt x="1858566" y="767232"/>
                  <a:pt x="1856051" y="786930"/>
                  <a:pt x="1855771" y="802297"/>
                </a:cubicBezTo>
                <a:cubicBezTo>
                  <a:pt x="1855492" y="817664"/>
                  <a:pt x="1859823" y="825906"/>
                  <a:pt x="1868764" y="827024"/>
                </a:cubicBezTo>
                <a:cubicBezTo>
                  <a:pt x="1877704" y="828141"/>
                  <a:pt x="1890277" y="823671"/>
                  <a:pt x="1906483" y="813612"/>
                </a:cubicBezTo>
                <a:cubicBezTo>
                  <a:pt x="1922688" y="803554"/>
                  <a:pt x="1940988" y="786511"/>
                  <a:pt x="1961385" y="762482"/>
                </a:cubicBezTo>
                <a:cubicBezTo>
                  <a:pt x="1981781" y="738454"/>
                  <a:pt x="2004133" y="707161"/>
                  <a:pt x="2028441" y="668604"/>
                </a:cubicBezTo>
                <a:cubicBezTo>
                  <a:pt x="2046671" y="639686"/>
                  <a:pt x="2065452" y="606053"/>
                  <a:pt x="2084783" y="567705"/>
                </a:cubicBezTo>
                <a:lnTo>
                  <a:pt x="2101131" y="534263"/>
                </a:lnTo>
                <a:lnTo>
                  <a:pt x="2109594" y="455282"/>
                </a:lnTo>
                <a:cubicBezTo>
                  <a:pt x="2114902" y="412534"/>
                  <a:pt x="2120909" y="371182"/>
                  <a:pt x="2127615" y="331228"/>
                </a:cubicBezTo>
                <a:cubicBezTo>
                  <a:pt x="2134320" y="291274"/>
                  <a:pt x="2141026" y="255231"/>
                  <a:pt x="2147732" y="223100"/>
                </a:cubicBezTo>
                <a:cubicBezTo>
                  <a:pt x="2154437" y="190969"/>
                  <a:pt x="2161143" y="163868"/>
                  <a:pt x="2167848" y="141795"/>
                </a:cubicBezTo>
                <a:cubicBezTo>
                  <a:pt x="2174554" y="119722"/>
                  <a:pt x="2180980" y="105054"/>
                  <a:pt x="2187127" y="97790"/>
                </a:cubicBezTo>
                <a:cubicBezTo>
                  <a:pt x="2199421" y="82702"/>
                  <a:pt x="2214648" y="71526"/>
                  <a:pt x="2232809" y="64261"/>
                </a:cubicBezTo>
                <a:cubicBezTo>
                  <a:pt x="2250970" y="56997"/>
                  <a:pt x="2268013" y="53784"/>
                  <a:pt x="2283939" y="54622"/>
                </a:cubicBezTo>
                <a:cubicBezTo>
                  <a:pt x="2299865" y="55460"/>
                  <a:pt x="2312578" y="60909"/>
                  <a:pt x="2322077" y="70967"/>
                </a:cubicBezTo>
                <a:cubicBezTo>
                  <a:pt x="2331577" y="81025"/>
                  <a:pt x="2333812" y="95554"/>
                  <a:pt x="2328783" y="114553"/>
                </a:cubicBezTo>
                <a:cubicBezTo>
                  <a:pt x="2322077" y="140817"/>
                  <a:pt x="2314673" y="169176"/>
                  <a:pt x="2306570" y="199631"/>
                </a:cubicBezTo>
                <a:cubicBezTo>
                  <a:pt x="2298468" y="230085"/>
                  <a:pt x="2290365" y="260540"/>
                  <a:pt x="2282263" y="290995"/>
                </a:cubicBezTo>
                <a:cubicBezTo>
                  <a:pt x="2274160" y="321449"/>
                  <a:pt x="2266477" y="350507"/>
                  <a:pt x="2259212" y="378167"/>
                </a:cubicBezTo>
                <a:cubicBezTo>
                  <a:pt x="2251948" y="405828"/>
                  <a:pt x="2245662" y="430136"/>
                  <a:pt x="2240353" y="451091"/>
                </a:cubicBezTo>
                <a:cubicBezTo>
                  <a:pt x="2235044" y="472046"/>
                  <a:pt x="2231132" y="488530"/>
                  <a:pt x="2228618" y="500545"/>
                </a:cubicBezTo>
                <a:cubicBezTo>
                  <a:pt x="2226103" y="512559"/>
                  <a:pt x="2225684" y="517728"/>
                  <a:pt x="2227361" y="516051"/>
                </a:cubicBezTo>
                <a:cubicBezTo>
                  <a:pt x="2246360" y="499287"/>
                  <a:pt x="2267035" y="480148"/>
                  <a:pt x="2289387" y="458635"/>
                </a:cubicBezTo>
                <a:cubicBezTo>
                  <a:pt x="2311739" y="437121"/>
                  <a:pt x="2333253" y="416306"/>
                  <a:pt x="2353929" y="396189"/>
                </a:cubicBezTo>
                <a:cubicBezTo>
                  <a:pt x="2374605" y="376072"/>
                  <a:pt x="2393045" y="358609"/>
                  <a:pt x="2409250" y="343801"/>
                </a:cubicBezTo>
                <a:cubicBezTo>
                  <a:pt x="2425455" y="328993"/>
                  <a:pt x="2436631" y="319912"/>
                  <a:pt x="2442778" y="316560"/>
                </a:cubicBezTo>
                <a:cubicBezTo>
                  <a:pt x="2448366" y="313766"/>
                  <a:pt x="2453256" y="313347"/>
                  <a:pt x="2457447" y="315302"/>
                </a:cubicBezTo>
                <a:cubicBezTo>
                  <a:pt x="2461638" y="317258"/>
                  <a:pt x="2464851" y="320192"/>
                  <a:pt x="2467086" y="324103"/>
                </a:cubicBezTo>
                <a:cubicBezTo>
                  <a:pt x="2469321" y="328015"/>
                  <a:pt x="2470439" y="332206"/>
                  <a:pt x="2470439" y="336677"/>
                </a:cubicBezTo>
                <a:cubicBezTo>
                  <a:pt x="2470439" y="341147"/>
                  <a:pt x="2469042" y="344500"/>
                  <a:pt x="2466248" y="346735"/>
                </a:cubicBezTo>
                <a:cubicBezTo>
                  <a:pt x="2431043" y="375234"/>
                  <a:pt x="2394162" y="408622"/>
                  <a:pt x="2355605" y="446900"/>
                </a:cubicBezTo>
                <a:cubicBezTo>
                  <a:pt x="2317048" y="485178"/>
                  <a:pt x="2273462" y="523875"/>
                  <a:pt x="2224846" y="562991"/>
                </a:cubicBezTo>
                <a:cubicBezTo>
                  <a:pt x="2256139" y="550697"/>
                  <a:pt x="2281564" y="545388"/>
                  <a:pt x="2301122" y="547065"/>
                </a:cubicBezTo>
                <a:cubicBezTo>
                  <a:pt x="2320680" y="548741"/>
                  <a:pt x="2335908" y="555028"/>
                  <a:pt x="2346804" y="565924"/>
                </a:cubicBezTo>
                <a:cubicBezTo>
                  <a:pt x="2357701" y="576821"/>
                  <a:pt x="2365105" y="591070"/>
                  <a:pt x="2369016" y="608672"/>
                </a:cubicBezTo>
                <a:cubicBezTo>
                  <a:pt x="2372928" y="626275"/>
                  <a:pt x="2374744" y="644855"/>
                  <a:pt x="2374465" y="664413"/>
                </a:cubicBezTo>
                <a:cubicBezTo>
                  <a:pt x="2374185" y="683971"/>
                  <a:pt x="2372928" y="703529"/>
                  <a:pt x="2370693" y="723087"/>
                </a:cubicBezTo>
                <a:cubicBezTo>
                  <a:pt x="2368458" y="742645"/>
                  <a:pt x="2366502" y="759548"/>
                  <a:pt x="2364826" y="773798"/>
                </a:cubicBezTo>
                <a:cubicBezTo>
                  <a:pt x="2363149" y="788047"/>
                  <a:pt x="2362870" y="798525"/>
                  <a:pt x="2363987" y="805230"/>
                </a:cubicBezTo>
                <a:cubicBezTo>
                  <a:pt x="2365105" y="811936"/>
                  <a:pt x="2369016" y="812495"/>
                  <a:pt x="2375722" y="806907"/>
                </a:cubicBezTo>
                <a:cubicBezTo>
                  <a:pt x="2393045" y="792937"/>
                  <a:pt x="2409809" y="777989"/>
                  <a:pt x="2426014" y="762063"/>
                </a:cubicBezTo>
                <a:cubicBezTo>
                  <a:pt x="2442219" y="746137"/>
                  <a:pt x="2458844" y="727697"/>
                  <a:pt x="2475887" y="706742"/>
                </a:cubicBezTo>
                <a:cubicBezTo>
                  <a:pt x="2492931" y="685787"/>
                  <a:pt x="2510812" y="661479"/>
                  <a:pt x="2529532" y="633818"/>
                </a:cubicBezTo>
                <a:cubicBezTo>
                  <a:pt x="2548252" y="606158"/>
                  <a:pt x="2568788" y="573328"/>
                  <a:pt x="2591139" y="535330"/>
                </a:cubicBezTo>
                <a:cubicBezTo>
                  <a:pt x="2593375" y="531418"/>
                  <a:pt x="2596588" y="528485"/>
                  <a:pt x="2600779" y="526529"/>
                </a:cubicBezTo>
                <a:cubicBezTo>
                  <a:pt x="2604970" y="524573"/>
                  <a:pt x="2609161" y="524014"/>
                  <a:pt x="2613352" y="524852"/>
                </a:cubicBezTo>
                <a:cubicBezTo>
                  <a:pt x="2617543" y="525691"/>
                  <a:pt x="2620896" y="527786"/>
                  <a:pt x="2623410" y="531139"/>
                </a:cubicBezTo>
                <a:cubicBezTo>
                  <a:pt x="2625925" y="534492"/>
                  <a:pt x="2626624" y="539800"/>
                  <a:pt x="2625506" y="547065"/>
                </a:cubicBezTo>
                <a:cubicBezTo>
                  <a:pt x="2616565" y="566064"/>
                  <a:pt x="2605249" y="586460"/>
                  <a:pt x="2591559" y="608253"/>
                </a:cubicBezTo>
                <a:cubicBezTo>
                  <a:pt x="2577868" y="630047"/>
                  <a:pt x="2562920" y="651979"/>
                  <a:pt x="2546715" y="674052"/>
                </a:cubicBezTo>
                <a:cubicBezTo>
                  <a:pt x="2530510" y="696125"/>
                  <a:pt x="2513746" y="717638"/>
                  <a:pt x="2496423" y="738593"/>
                </a:cubicBezTo>
                <a:cubicBezTo>
                  <a:pt x="2479100" y="759548"/>
                  <a:pt x="2462196" y="778268"/>
                  <a:pt x="2445712" y="794753"/>
                </a:cubicBezTo>
                <a:cubicBezTo>
                  <a:pt x="2429227" y="811237"/>
                  <a:pt x="2413860" y="825068"/>
                  <a:pt x="2399611" y="836244"/>
                </a:cubicBezTo>
                <a:cubicBezTo>
                  <a:pt x="2385361" y="847420"/>
                  <a:pt x="2373207" y="854125"/>
                  <a:pt x="2363149" y="856361"/>
                </a:cubicBezTo>
                <a:cubicBezTo>
                  <a:pt x="2336885" y="863066"/>
                  <a:pt x="2317188" y="860971"/>
                  <a:pt x="2304056" y="850074"/>
                </a:cubicBezTo>
                <a:cubicBezTo>
                  <a:pt x="2290924" y="839177"/>
                  <a:pt x="2281844" y="823671"/>
                  <a:pt x="2276814" y="803554"/>
                </a:cubicBezTo>
                <a:cubicBezTo>
                  <a:pt x="2271785" y="783437"/>
                  <a:pt x="2268991" y="761085"/>
                  <a:pt x="2268432" y="736498"/>
                </a:cubicBezTo>
                <a:cubicBezTo>
                  <a:pt x="2267874" y="711911"/>
                  <a:pt x="2266756" y="689559"/>
                  <a:pt x="2265080" y="669442"/>
                </a:cubicBezTo>
                <a:cubicBezTo>
                  <a:pt x="2263403" y="649325"/>
                  <a:pt x="2259492" y="633818"/>
                  <a:pt x="2253345" y="622922"/>
                </a:cubicBezTo>
                <a:cubicBezTo>
                  <a:pt x="2247198" y="612025"/>
                  <a:pt x="2236022" y="609930"/>
                  <a:pt x="2219817" y="616635"/>
                </a:cubicBezTo>
                <a:cubicBezTo>
                  <a:pt x="2215346" y="644575"/>
                  <a:pt x="2212273" y="672655"/>
                  <a:pt x="2210597" y="700874"/>
                </a:cubicBezTo>
                <a:cubicBezTo>
                  <a:pt x="2208920" y="729094"/>
                  <a:pt x="2208082" y="755637"/>
                  <a:pt x="2208082" y="780503"/>
                </a:cubicBezTo>
                <a:cubicBezTo>
                  <a:pt x="2208082" y="805370"/>
                  <a:pt x="2208781" y="827582"/>
                  <a:pt x="2210177" y="847140"/>
                </a:cubicBezTo>
                <a:cubicBezTo>
                  <a:pt x="2211575" y="866698"/>
                  <a:pt x="2212832" y="881786"/>
                  <a:pt x="2213949" y="892403"/>
                </a:cubicBezTo>
                <a:cubicBezTo>
                  <a:pt x="2215067" y="903579"/>
                  <a:pt x="2213530" y="913498"/>
                  <a:pt x="2209339" y="922159"/>
                </a:cubicBezTo>
                <a:cubicBezTo>
                  <a:pt x="2205148" y="930821"/>
                  <a:pt x="2199141" y="937945"/>
                  <a:pt x="2191318" y="943533"/>
                </a:cubicBezTo>
                <a:cubicBezTo>
                  <a:pt x="2183495" y="949121"/>
                  <a:pt x="2174834" y="952614"/>
                  <a:pt x="2165334" y="954011"/>
                </a:cubicBezTo>
                <a:cubicBezTo>
                  <a:pt x="2155834" y="955408"/>
                  <a:pt x="2146474" y="954430"/>
                  <a:pt x="2137254" y="951077"/>
                </a:cubicBezTo>
                <a:cubicBezTo>
                  <a:pt x="2128034" y="947724"/>
                  <a:pt x="2119652" y="941578"/>
                  <a:pt x="2112108" y="932637"/>
                </a:cubicBezTo>
                <a:cubicBezTo>
                  <a:pt x="2104564" y="923696"/>
                  <a:pt x="2099116" y="911402"/>
                  <a:pt x="2095763" y="895756"/>
                </a:cubicBezTo>
                <a:cubicBezTo>
                  <a:pt x="2091293" y="874522"/>
                  <a:pt x="2088359" y="847699"/>
                  <a:pt x="2086962" y="815289"/>
                </a:cubicBezTo>
                <a:cubicBezTo>
                  <a:pt x="2085565" y="782878"/>
                  <a:pt x="2085705" y="747115"/>
                  <a:pt x="2087381" y="707999"/>
                </a:cubicBezTo>
                <a:cubicBezTo>
                  <a:pt x="2088219" y="688441"/>
                  <a:pt x="2089337" y="668359"/>
                  <a:pt x="2090734" y="647754"/>
                </a:cubicBezTo>
                <a:lnTo>
                  <a:pt x="2091694" y="635656"/>
                </a:lnTo>
                <a:lnTo>
                  <a:pt x="2069303" y="676698"/>
                </a:lnTo>
                <a:cubicBezTo>
                  <a:pt x="2061899" y="689533"/>
                  <a:pt x="2054564" y="701503"/>
                  <a:pt x="2047300" y="712609"/>
                </a:cubicBezTo>
                <a:cubicBezTo>
                  <a:pt x="2018242" y="757034"/>
                  <a:pt x="1991141" y="791540"/>
                  <a:pt x="1965995" y="816127"/>
                </a:cubicBezTo>
                <a:cubicBezTo>
                  <a:pt x="1940849" y="840714"/>
                  <a:pt x="1918078" y="857338"/>
                  <a:pt x="1897681" y="866000"/>
                </a:cubicBezTo>
                <a:cubicBezTo>
                  <a:pt x="1877285" y="874661"/>
                  <a:pt x="1860102" y="879551"/>
                  <a:pt x="1846132" y="880668"/>
                </a:cubicBezTo>
                <a:cubicBezTo>
                  <a:pt x="1814280" y="882904"/>
                  <a:pt x="1790252" y="877595"/>
                  <a:pt x="1774047" y="864743"/>
                </a:cubicBezTo>
                <a:cubicBezTo>
                  <a:pt x="1757842" y="851890"/>
                  <a:pt x="1747085" y="834288"/>
                  <a:pt x="1741776" y="811936"/>
                </a:cubicBezTo>
                <a:cubicBezTo>
                  <a:pt x="1736468" y="789584"/>
                  <a:pt x="1735350" y="763879"/>
                  <a:pt x="1738423" y="734822"/>
                </a:cubicBezTo>
                <a:cubicBezTo>
                  <a:pt x="1741497" y="705764"/>
                  <a:pt x="1746666" y="676008"/>
                  <a:pt x="1753930" y="645553"/>
                </a:cubicBezTo>
                <a:cubicBezTo>
                  <a:pt x="1761195" y="615099"/>
                  <a:pt x="1769297" y="585482"/>
                  <a:pt x="1778238" y="556704"/>
                </a:cubicBezTo>
                <a:cubicBezTo>
                  <a:pt x="1787179" y="527926"/>
                  <a:pt x="1794862" y="502500"/>
                  <a:pt x="1801289" y="480428"/>
                </a:cubicBezTo>
                <a:cubicBezTo>
                  <a:pt x="1807715" y="458355"/>
                  <a:pt x="1811487" y="441312"/>
                  <a:pt x="1812604" y="429298"/>
                </a:cubicBezTo>
                <a:cubicBezTo>
                  <a:pt x="1813722" y="417283"/>
                  <a:pt x="1810090" y="412953"/>
                  <a:pt x="1801708" y="416306"/>
                </a:cubicBezTo>
                <a:cubicBezTo>
                  <a:pt x="1797796" y="417982"/>
                  <a:pt x="1790811" y="425246"/>
                  <a:pt x="1780753" y="438099"/>
                </a:cubicBezTo>
                <a:cubicBezTo>
                  <a:pt x="1770694" y="450951"/>
                  <a:pt x="1757423" y="472186"/>
                  <a:pt x="1740938" y="501802"/>
                </a:cubicBezTo>
                <a:cubicBezTo>
                  <a:pt x="1724453" y="531418"/>
                  <a:pt x="1705035" y="570814"/>
                  <a:pt x="1682683" y="619988"/>
                </a:cubicBezTo>
                <a:cubicBezTo>
                  <a:pt x="1660331" y="669163"/>
                  <a:pt x="1634906" y="730631"/>
                  <a:pt x="1606407" y="804392"/>
                </a:cubicBezTo>
                <a:cubicBezTo>
                  <a:pt x="1598025" y="818362"/>
                  <a:pt x="1587687" y="828840"/>
                  <a:pt x="1575393" y="835825"/>
                </a:cubicBezTo>
                <a:cubicBezTo>
                  <a:pt x="1563100" y="842810"/>
                  <a:pt x="1551086" y="846721"/>
                  <a:pt x="1539351" y="847559"/>
                </a:cubicBezTo>
                <a:cubicBezTo>
                  <a:pt x="1527616" y="848398"/>
                  <a:pt x="1517558" y="846861"/>
                  <a:pt x="1509176" y="842949"/>
                </a:cubicBezTo>
                <a:cubicBezTo>
                  <a:pt x="1500794" y="839038"/>
                  <a:pt x="1496603" y="833170"/>
                  <a:pt x="1496603" y="825347"/>
                </a:cubicBezTo>
                <a:cubicBezTo>
                  <a:pt x="1496044" y="785672"/>
                  <a:pt x="1496882" y="744740"/>
                  <a:pt x="1499117" y="702551"/>
                </a:cubicBezTo>
                <a:cubicBezTo>
                  <a:pt x="1500235" y="681456"/>
                  <a:pt x="1501527" y="660920"/>
                  <a:pt x="1502994" y="640943"/>
                </a:cubicBezTo>
                <a:lnTo>
                  <a:pt x="1506171" y="603364"/>
                </a:lnTo>
                <a:lnTo>
                  <a:pt x="1472943" y="650582"/>
                </a:lnTo>
                <a:cubicBezTo>
                  <a:pt x="1455899" y="673214"/>
                  <a:pt x="1438437" y="695147"/>
                  <a:pt x="1420555" y="716381"/>
                </a:cubicBezTo>
                <a:cubicBezTo>
                  <a:pt x="1402674" y="737616"/>
                  <a:pt x="1384792" y="756335"/>
                  <a:pt x="1366911" y="772541"/>
                </a:cubicBezTo>
                <a:cubicBezTo>
                  <a:pt x="1349029" y="788746"/>
                  <a:pt x="1331846" y="801598"/>
                  <a:pt x="1315361" y="811098"/>
                </a:cubicBezTo>
                <a:cubicBezTo>
                  <a:pt x="1298876" y="820597"/>
                  <a:pt x="1283929" y="825068"/>
                  <a:pt x="1270517" y="824509"/>
                </a:cubicBezTo>
                <a:cubicBezTo>
                  <a:pt x="1252077" y="823950"/>
                  <a:pt x="1236850" y="820318"/>
                  <a:pt x="1224836" y="813612"/>
                </a:cubicBezTo>
                <a:cubicBezTo>
                  <a:pt x="1212821" y="806907"/>
                  <a:pt x="1203601" y="796709"/>
                  <a:pt x="1197175" y="783018"/>
                </a:cubicBezTo>
                <a:cubicBezTo>
                  <a:pt x="1190749" y="769327"/>
                  <a:pt x="1187256" y="751306"/>
                  <a:pt x="1186698" y="728954"/>
                </a:cubicBezTo>
                <a:cubicBezTo>
                  <a:pt x="1186139" y="706602"/>
                  <a:pt x="1188374" y="678942"/>
                  <a:pt x="1193403" y="645972"/>
                </a:cubicBezTo>
                <a:cubicBezTo>
                  <a:pt x="1187256" y="655472"/>
                  <a:pt x="1178316" y="667766"/>
                  <a:pt x="1166581" y="682853"/>
                </a:cubicBezTo>
                <a:cubicBezTo>
                  <a:pt x="1154846" y="697941"/>
                  <a:pt x="1141435" y="712470"/>
                  <a:pt x="1126347" y="726440"/>
                </a:cubicBezTo>
                <a:cubicBezTo>
                  <a:pt x="1111259" y="740410"/>
                  <a:pt x="1095194" y="751725"/>
                  <a:pt x="1078151" y="760387"/>
                </a:cubicBezTo>
                <a:cubicBezTo>
                  <a:pt x="1061107" y="769048"/>
                  <a:pt x="1044203" y="771423"/>
                  <a:pt x="1027439" y="767511"/>
                </a:cubicBezTo>
                <a:cubicBezTo>
                  <a:pt x="1010117" y="763600"/>
                  <a:pt x="996286" y="753960"/>
                  <a:pt x="985949" y="738593"/>
                </a:cubicBezTo>
                <a:cubicBezTo>
                  <a:pt x="975611" y="723226"/>
                  <a:pt x="968626" y="704646"/>
                  <a:pt x="964994" y="682853"/>
                </a:cubicBezTo>
                <a:cubicBezTo>
                  <a:pt x="963177" y="671957"/>
                  <a:pt x="962165" y="660536"/>
                  <a:pt x="961955" y="648592"/>
                </a:cubicBezTo>
                <a:lnTo>
                  <a:pt x="962634" y="634334"/>
                </a:lnTo>
                <a:lnTo>
                  <a:pt x="947544" y="658545"/>
                </a:lnTo>
                <a:cubicBezTo>
                  <a:pt x="921560" y="697103"/>
                  <a:pt x="895296" y="729653"/>
                  <a:pt x="868753" y="756196"/>
                </a:cubicBezTo>
                <a:cubicBezTo>
                  <a:pt x="842210" y="782739"/>
                  <a:pt x="815946" y="801738"/>
                  <a:pt x="789962" y="813193"/>
                </a:cubicBezTo>
                <a:cubicBezTo>
                  <a:pt x="763978" y="824649"/>
                  <a:pt x="740089" y="825627"/>
                  <a:pt x="718296" y="816127"/>
                </a:cubicBezTo>
                <a:cubicBezTo>
                  <a:pt x="703208" y="809421"/>
                  <a:pt x="692032" y="799223"/>
                  <a:pt x="684768" y="785533"/>
                </a:cubicBezTo>
                <a:cubicBezTo>
                  <a:pt x="677504" y="771842"/>
                  <a:pt x="672894" y="755777"/>
                  <a:pt x="670938" y="737336"/>
                </a:cubicBezTo>
                <a:cubicBezTo>
                  <a:pt x="668982" y="718896"/>
                  <a:pt x="669401" y="698919"/>
                  <a:pt x="672195" y="677405"/>
                </a:cubicBezTo>
                <a:cubicBezTo>
                  <a:pt x="674989" y="655891"/>
                  <a:pt x="678482" y="634377"/>
                  <a:pt x="682673" y="612863"/>
                </a:cubicBezTo>
                <a:cubicBezTo>
                  <a:pt x="686864" y="591350"/>
                  <a:pt x="691474" y="570534"/>
                  <a:pt x="696503" y="550418"/>
                </a:cubicBezTo>
                <a:cubicBezTo>
                  <a:pt x="701532" y="530301"/>
                  <a:pt x="705583" y="512419"/>
                  <a:pt x="708657" y="496773"/>
                </a:cubicBezTo>
                <a:cubicBezTo>
                  <a:pt x="711730" y="481126"/>
                  <a:pt x="713267" y="468274"/>
                  <a:pt x="713267" y="458216"/>
                </a:cubicBezTo>
                <a:cubicBezTo>
                  <a:pt x="713267" y="448157"/>
                  <a:pt x="710473" y="442569"/>
                  <a:pt x="704885" y="441452"/>
                </a:cubicBezTo>
                <a:cubicBezTo>
                  <a:pt x="696503" y="439775"/>
                  <a:pt x="685746" y="445922"/>
                  <a:pt x="672614" y="459892"/>
                </a:cubicBezTo>
                <a:cubicBezTo>
                  <a:pt x="659482" y="473862"/>
                  <a:pt x="645373" y="495795"/>
                  <a:pt x="630285" y="525691"/>
                </a:cubicBezTo>
                <a:cubicBezTo>
                  <a:pt x="615197" y="555586"/>
                  <a:pt x="599411" y="593305"/>
                  <a:pt x="582927" y="638848"/>
                </a:cubicBezTo>
                <a:cubicBezTo>
                  <a:pt x="566442" y="684390"/>
                  <a:pt x="550656" y="737616"/>
                  <a:pt x="535568" y="798525"/>
                </a:cubicBezTo>
                <a:cubicBezTo>
                  <a:pt x="533892" y="805789"/>
                  <a:pt x="526488" y="810958"/>
                  <a:pt x="513356" y="814031"/>
                </a:cubicBezTo>
                <a:cubicBezTo>
                  <a:pt x="500224" y="817105"/>
                  <a:pt x="485835" y="817524"/>
                  <a:pt x="470189" y="815289"/>
                </a:cubicBezTo>
                <a:cubicBezTo>
                  <a:pt x="454542" y="813054"/>
                  <a:pt x="439874" y="807605"/>
                  <a:pt x="426183" y="798944"/>
                </a:cubicBezTo>
                <a:cubicBezTo>
                  <a:pt x="412493" y="790282"/>
                  <a:pt x="404530" y="777849"/>
                  <a:pt x="402295" y="761644"/>
                </a:cubicBezTo>
                <a:cubicBezTo>
                  <a:pt x="398942" y="738733"/>
                  <a:pt x="398104" y="708977"/>
                  <a:pt x="399780" y="672376"/>
                </a:cubicBezTo>
                <a:cubicBezTo>
                  <a:pt x="401457" y="635774"/>
                  <a:pt x="404670" y="595680"/>
                  <a:pt x="409419" y="552094"/>
                </a:cubicBezTo>
                <a:cubicBezTo>
                  <a:pt x="414169" y="508508"/>
                  <a:pt x="420176" y="463105"/>
                  <a:pt x="427441" y="415886"/>
                </a:cubicBezTo>
                <a:cubicBezTo>
                  <a:pt x="434705" y="368668"/>
                  <a:pt x="442668" y="322846"/>
                  <a:pt x="451329" y="278422"/>
                </a:cubicBezTo>
                <a:cubicBezTo>
                  <a:pt x="459991" y="233997"/>
                  <a:pt x="468932" y="192646"/>
                  <a:pt x="478152" y="154368"/>
                </a:cubicBezTo>
                <a:cubicBezTo>
                  <a:pt x="487372" y="116090"/>
                  <a:pt x="496173" y="84378"/>
                  <a:pt x="504555" y="59232"/>
                </a:cubicBezTo>
                <a:cubicBezTo>
                  <a:pt x="506231" y="54203"/>
                  <a:pt x="511261" y="49034"/>
                  <a:pt x="519643" y="43726"/>
                </a:cubicBezTo>
                <a:cubicBezTo>
                  <a:pt x="528025" y="38417"/>
                  <a:pt x="538083" y="33667"/>
                  <a:pt x="549818" y="29476"/>
                </a:cubicBezTo>
                <a:cubicBezTo>
                  <a:pt x="561553" y="25285"/>
                  <a:pt x="573986" y="21932"/>
                  <a:pt x="587118" y="19418"/>
                </a:cubicBezTo>
                <a:cubicBezTo>
                  <a:pt x="600250" y="16903"/>
                  <a:pt x="612403" y="15506"/>
                  <a:pt x="623579" y="15227"/>
                </a:cubicBezTo>
                <a:close/>
                <a:moveTo>
                  <a:pt x="3047235" y="139"/>
                </a:moveTo>
                <a:cubicBezTo>
                  <a:pt x="3062043" y="-699"/>
                  <a:pt x="3075035" y="2235"/>
                  <a:pt x="3086211" y="8940"/>
                </a:cubicBezTo>
                <a:cubicBezTo>
                  <a:pt x="3092917" y="13411"/>
                  <a:pt x="3102137" y="21932"/>
                  <a:pt x="3113872" y="34505"/>
                </a:cubicBezTo>
                <a:cubicBezTo>
                  <a:pt x="3125606" y="47078"/>
                  <a:pt x="3135944" y="63144"/>
                  <a:pt x="3144885" y="82702"/>
                </a:cubicBezTo>
                <a:cubicBezTo>
                  <a:pt x="3153826" y="102260"/>
                  <a:pt x="3159414" y="125171"/>
                  <a:pt x="3161649" y="151434"/>
                </a:cubicBezTo>
                <a:cubicBezTo>
                  <a:pt x="3163884" y="177698"/>
                  <a:pt x="3158995" y="207035"/>
                  <a:pt x="3146980" y="239445"/>
                </a:cubicBezTo>
                <a:cubicBezTo>
                  <a:pt x="3134966" y="271856"/>
                  <a:pt x="3113872" y="307060"/>
                  <a:pt x="3083697" y="345059"/>
                </a:cubicBezTo>
                <a:cubicBezTo>
                  <a:pt x="3053521" y="383057"/>
                  <a:pt x="3010773" y="423291"/>
                  <a:pt x="2955452" y="465759"/>
                </a:cubicBezTo>
                <a:cubicBezTo>
                  <a:pt x="2955452" y="466877"/>
                  <a:pt x="2955312" y="470649"/>
                  <a:pt x="2955033" y="477075"/>
                </a:cubicBezTo>
                <a:cubicBezTo>
                  <a:pt x="2954754" y="483501"/>
                  <a:pt x="2954474" y="490347"/>
                  <a:pt x="2954195" y="497611"/>
                </a:cubicBezTo>
                <a:cubicBezTo>
                  <a:pt x="2953915" y="504875"/>
                  <a:pt x="2953636" y="511581"/>
                  <a:pt x="2953356" y="517728"/>
                </a:cubicBezTo>
                <a:cubicBezTo>
                  <a:pt x="2953077" y="523875"/>
                  <a:pt x="2952937" y="527227"/>
                  <a:pt x="2952937" y="527786"/>
                </a:cubicBezTo>
                <a:cubicBezTo>
                  <a:pt x="2965231" y="525551"/>
                  <a:pt x="2975708" y="523875"/>
                  <a:pt x="2984370" y="522757"/>
                </a:cubicBezTo>
                <a:cubicBezTo>
                  <a:pt x="2993031" y="521639"/>
                  <a:pt x="3000575" y="520661"/>
                  <a:pt x="3007001" y="519823"/>
                </a:cubicBezTo>
                <a:cubicBezTo>
                  <a:pt x="3013427" y="518985"/>
                  <a:pt x="3019155" y="518287"/>
                  <a:pt x="3024184" y="517728"/>
                </a:cubicBezTo>
                <a:cubicBezTo>
                  <a:pt x="3029214" y="517169"/>
                  <a:pt x="3034243" y="516331"/>
                  <a:pt x="3039272" y="515213"/>
                </a:cubicBezTo>
                <a:cubicBezTo>
                  <a:pt x="3043184" y="516331"/>
                  <a:pt x="3045558" y="518845"/>
                  <a:pt x="3046396" y="522757"/>
                </a:cubicBezTo>
                <a:cubicBezTo>
                  <a:pt x="3047235" y="526669"/>
                  <a:pt x="3047095" y="530720"/>
                  <a:pt x="3045977" y="534911"/>
                </a:cubicBezTo>
                <a:cubicBezTo>
                  <a:pt x="3044860" y="539102"/>
                  <a:pt x="3043463" y="542874"/>
                  <a:pt x="3041786" y="546227"/>
                </a:cubicBezTo>
                <a:cubicBezTo>
                  <a:pt x="3040110" y="549579"/>
                  <a:pt x="3038713" y="551256"/>
                  <a:pt x="3037596" y="551256"/>
                </a:cubicBezTo>
                <a:cubicBezTo>
                  <a:pt x="3005744" y="557961"/>
                  <a:pt x="2983252" y="562013"/>
                  <a:pt x="2970120" y="563410"/>
                </a:cubicBezTo>
                <a:cubicBezTo>
                  <a:pt x="2956989" y="564807"/>
                  <a:pt x="2950143" y="566343"/>
                  <a:pt x="2949584" y="568020"/>
                </a:cubicBezTo>
                <a:cubicBezTo>
                  <a:pt x="2941202" y="650722"/>
                  <a:pt x="2933239" y="722947"/>
                  <a:pt x="2925696" y="784694"/>
                </a:cubicBezTo>
                <a:cubicBezTo>
                  <a:pt x="2918152" y="846442"/>
                  <a:pt x="2908513" y="897991"/>
                  <a:pt x="2896778" y="939342"/>
                </a:cubicBezTo>
                <a:cubicBezTo>
                  <a:pt x="2885043" y="980694"/>
                  <a:pt x="2869676" y="1012126"/>
                  <a:pt x="2850677" y="1033640"/>
                </a:cubicBezTo>
                <a:cubicBezTo>
                  <a:pt x="2831678" y="1055154"/>
                  <a:pt x="2806252" y="1067028"/>
                  <a:pt x="2774401" y="1069263"/>
                </a:cubicBezTo>
                <a:cubicBezTo>
                  <a:pt x="2759313" y="1070381"/>
                  <a:pt x="2746461" y="1069543"/>
                  <a:pt x="2735843" y="1066749"/>
                </a:cubicBezTo>
                <a:cubicBezTo>
                  <a:pt x="2725226" y="1063955"/>
                  <a:pt x="2716006" y="1059764"/>
                  <a:pt x="2708183" y="1054176"/>
                </a:cubicBezTo>
                <a:cubicBezTo>
                  <a:pt x="2700360" y="1048588"/>
                  <a:pt x="2693933" y="1041882"/>
                  <a:pt x="2688904" y="1034059"/>
                </a:cubicBezTo>
                <a:cubicBezTo>
                  <a:pt x="2683875" y="1026236"/>
                  <a:pt x="2679684" y="1018133"/>
                  <a:pt x="2676331" y="1009751"/>
                </a:cubicBezTo>
                <a:cubicBezTo>
                  <a:pt x="2675214" y="1006398"/>
                  <a:pt x="2675353" y="1001649"/>
                  <a:pt x="2676750" y="995502"/>
                </a:cubicBezTo>
                <a:cubicBezTo>
                  <a:pt x="2678147" y="989355"/>
                  <a:pt x="2680243" y="983907"/>
                  <a:pt x="2683037" y="979157"/>
                </a:cubicBezTo>
                <a:cubicBezTo>
                  <a:pt x="2685831" y="974407"/>
                  <a:pt x="2688765" y="971613"/>
                  <a:pt x="2691838" y="970775"/>
                </a:cubicBezTo>
                <a:cubicBezTo>
                  <a:pt x="2694911" y="969937"/>
                  <a:pt x="2697286" y="973150"/>
                  <a:pt x="2698963" y="980414"/>
                </a:cubicBezTo>
                <a:cubicBezTo>
                  <a:pt x="2712374" y="1004443"/>
                  <a:pt x="2724109" y="1017714"/>
                  <a:pt x="2734167" y="1020229"/>
                </a:cubicBezTo>
                <a:cubicBezTo>
                  <a:pt x="2744225" y="1022743"/>
                  <a:pt x="2753166" y="1017574"/>
                  <a:pt x="2760990" y="1004722"/>
                </a:cubicBezTo>
                <a:cubicBezTo>
                  <a:pt x="2768813" y="991870"/>
                  <a:pt x="2775518" y="972731"/>
                  <a:pt x="2781106" y="947305"/>
                </a:cubicBezTo>
                <a:cubicBezTo>
                  <a:pt x="2786694" y="921880"/>
                  <a:pt x="2791584" y="893102"/>
                  <a:pt x="2795775" y="860971"/>
                </a:cubicBezTo>
                <a:cubicBezTo>
                  <a:pt x="2799966" y="828840"/>
                  <a:pt x="2803458" y="794753"/>
                  <a:pt x="2806252" y="758710"/>
                </a:cubicBezTo>
                <a:cubicBezTo>
                  <a:pt x="2809046" y="722668"/>
                  <a:pt x="2811561" y="687603"/>
                  <a:pt x="2813796" y="653516"/>
                </a:cubicBezTo>
                <a:cubicBezTo>
                  <a:pt x="2816031" y="619429"/>
                  <a:pt x="2817987" y="587578"/>
                  <a:pt x="2819664" y="557961"/>
                </a:cubicBezTo>
                <a:cubicBezTo>
                  <a:pt x="2821340" y="528345"/>
                  <a:pt x="2823296" y="504037"/>
                  <a:pt x="2825531" y="485038"/>
                </a:cubicBezTo>
                <a:cubicBezTo>
                  <a:pt x="2833354" y="412953"/>
                  <a:pt x="2843692" y="350088"/>
                  <a:pt x="2856544" y="296443"/>
                </a:cubicBezTo>
                <a:cubicBezTo>
                  <a:pt x="2869397" y="242798"/>
                  <a:pt x="2883646" y="197256"/>
                  <a:pt x="2899292" y="159816"/>
                </a:cubicBezTo>
                <a:cubicBezTo>
                  <a:pt x="2914939" y="122377"/>
                  <a:pt x="2931423" y="92201"/>
                  <a:pt x="2948746" y="69291"/>
                </a:cubicBezTo>
                <a:cubicBezTo>
                  <a:pt x="2966069" y="46380"/>
                  <a:pt x="2983113" y="29336"/>
                  <a:pt x="2999876" y="18160"/>
                </a:cubicBezTo>
                <a:cubicBezTo>
                  <a:pt x="3016640" y="6984"/>
                  <a:pt x="3032426" y="977"/>
                  <a:pt x="3047235" y="139"/>
                </a:cubicBezTo>
                <a:close/>
              </a:path>
            </a:pathLst>
          </a:custGeom>
          <a:solidFill>
            <a:srgbClr val="EB4456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6600">
              <a:solidFill>
                <a:srgbClr val="EB4456"/>
              </a:solidFill>
              <a:latin typeface="#9Slide06 SVNJonitha Script" panose="02000000000000000000" pitchFamily="2" charset="0"/>
            </a:endParaRPr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0FE208F4-12A8-42C8-BCC3-0DA723EB796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18" y="487830"/>
            <a:ext cx="1736099" cy="1423414"/>
          </a:xfrm>
          <a:prstGeom prst="rect">
            <a:avLst/>
          </a:prstGeom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73B7D7CF-C03E-48E1-BAD6-CADA5AFC75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9324" y="4935676"/>
            <a:ext cx="5593094" cy="1922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1807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8FB0631-A06D-4DF3-9C35-B280731DDDFB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301689" y="1890118"/>
            <a:ext cx="8566950" cy="4607959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531281" y="272374"/>
            <a:ext cx="8515441" cy="1086235"/>
            <a:chOff x="531281" y="272374"/>
            <a:chExt cx="8515441" cy="1086235"/>
          </a:xfrm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KHỞI ĐỘNG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646273" y="3121758"/>
            <a:ext cx="85154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̃y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án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8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án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̣c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600" dirty="0">
              <a:solidFill>
                <a:srgbClr val="920F1D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图片 2">
            <a:extLst>
              <a:ext uri="{FF2B5EF4-FFF2-40B4-BE49-F238E27FC236}">
                <a16:creationId xmlns:a16="http://schemas.microsoft.com/office/drawing/2014/main" id="{E587AD8E-CF8B-4746-A3F3-C61957F326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533" y="1173702"/>
            <a:ext cx="1438740" cy="1179612"/>
          </a:xfrm>
          <a:prstGeom prst="rect">
            <a:avLst/>
          </a:prstGeom>
        </p:spPr>
      </p:pic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14" name="object 11">
            <a:extLst>
              <a:ext uri="{FF2B5EF4-FFF2-40B4-BE49-F238E27FC236}">
                <a16:creationId xmlns:a16="http://schemas.microsoft.com/office/drawing/2014/main" id="{D7E3B5D5-91C1-4878-9B90-9C836182DFC2}"/>
              </a:ext>
            </a:extLst>
          </p:cNvPr>
          <p:cNvSpPr/>
          <p:nvPr/>
        </p:nvSpPr>
        <p:spPr>
          <a:xfrm>
            <a:off x="9938822" y="2553979"/>
            <a:ext cx="1721590" cy="266611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pPr algn="ctr"/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874977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700"/>
                            </p:stCondLst>
                            <p:childTnLst>
                              <p:par>
                                <p:cTn id="21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8544D6B-54AA-487F-8382-9D54D1D02667}"/>
              </a:ext>
            </a:extLst>
          </p:cNvPr>
          <p:cNvSpPr txBox="1"/>
          <p:nvPr/>
        </p:nvSpPr>
        <p:spPr>
          <a:xfrm>
            <a:off x="394787" y="467720"/>
            <a:ext cx="71304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0" i="0" dirty="0" err="1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Nha</a:t>
            </a:r>
            <a:r>
              <a:rPr lang="en-US" sz="3600" b="0" i="0" dirty="0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̀ </a:t>
            </a:r>
            <a:r>
              <a:rPr lang="en-US" sz="3600" b="0" i="0" dirty="0" err="1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toán</a:t>
            </a:r>
            <a:r>
              <a:rPr lang="en-US" sz="3600" b="0" i="0" dirty="0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 </a:t>
            </a:r>
            <a:r>
              <a:rPr lang="en-US" sz="3600" b="0" i="0" dirty="0" err="1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học</a:t>
            </a:r>
            <a:r>
              <a:rPr lang="en-US" sz="3600" b="0" i="0" dirty="0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 </a:t>
            </a:r>
            <a:r>
              <a:rPr lang="en-US" sz="3600" b="0" i="0" dirty="0" err="1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Vi-ét</a:t>
            </a:r>
            <a:endParaRPr lang="en-US" sz="3600" b="0" i="0" dirty="0">
              <a:solidFill>
                <a:srgbClr val="E20D26"/>
              </a:solidFill>
              <a:effectLst/>
              <a:latin typeface="#9Slide05 Gullever Font" panose="02000507000000020004" pitchFamily="2" charset="0"/>
              <a:cs typeface="Times New Roman" panose="02020603050405020304" pitchFamily="18" charset="0"/>
            </a:endParaRPr>
          </a:p>
          <a:p>
            <a:endParaRPr lang="en-US" sz="3600" dirty="0">
              <a:solidFill>
                <a:srgbClr val="E20D26"/>
              </a:solidFill>
              <a:latin typeface="#9Slide05 Gullever Font" panose="02000507000000020004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AC7F35-37FD-418A-B37E-5DDF193F1114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C58025-F1EF-4CC2-8700-8F61A708E5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716" y="680172"/>
            <a:ext cx="3507278" cy="549765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9BB1A9A-5B34-48E6-92A5-49D7A19B4258}"/>
              </a:ext>
            </a:extLst>
          </p:cNvPr>
          <p:cNvSpPr/>
          <p:nvPr/>
        </p:nvSpPr>
        <p:spPr>
          <a:xfrm>
            <a:off x="499799" y="1350553"/>
            <a:ext cx="7025466" cy="37821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AB2A57-4B43-4593-8751-0C7234449DA8}"/>
              </a:ext>
            </a:extLst>
          </p:cNvPr>
          <p:cNvSpPr txBox="1"/>
          <p:nvPr/>
        </p:nvSpPr>
        <p:spPr>
          <a:xfrm>
            <a:off x="560544" y="1449157"/>
            <a:ext cx="6833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-é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â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́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̣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́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AF126E-8F7F-44B9-87F4-6F891D2EA291}"/>
              </a:ext>
            </a:extLst>
          </p:cNvPr>
          <p:cNvSpPr txBox="1"/>
          <p:nvPr/>
        </p:nvSpPr>
        <p:spPr>
          <a:xfrm>
            <a:off x="595564" y="2270244"/>
            <a:ext cx="683393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ch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â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3,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̀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̀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̀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̉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D5948DD-44F3-403A-A58F-A15409B35B3C}"/>
              </a:ext>
            </a:extLst>
          </p:cNvPr>
          <p:cNvSpPr txBox="1"/>
          <p:nvPr/>
        </p:nvSpPr>
        <p:spPr>
          <a:xfrm>
            <a:off x="595564" y="3830185"/>
            <a:ext cx="63327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̀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̃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ô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ê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ố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XVI</a:t>
            </a:r>
          </a:p>
        </p:txBody>
      </p:sp>
    </p:spTree>
    <p:extLst>
      <p:ext uri="{BB962C8B-B14F-4D97-AF65-F5344CB8AC3E}">
        <p14:creationId xmlns:p14="http://schemas.microsoft.com/office/powerpoint/2010/main" val="32910428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3" grpId="0"/>
      <p:bldP spid="4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82650" cy="6866528"/>
            <a:chOff x="0" y="0"/>
            <a:chExt cx="12182650" cy="6866528"/>
          </a:xfrm>
        </p:grpSpPr>
        <p:pic>
          <p:nvPicPr>
            <p:cNvPr id="3074" name="Picture 2" descr="Top 10 cách giảng bài hay tạo hứng thú học tập cho học sinh - Hachi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5087" y="506446"/>
              <a:ext cx="8637563" cy="636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0" y="0"/>
              <a:ext cx="5352916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ÌNH THÀNH KIẾN THỨC</a:t>
              </a:r>
              <a:endParaRPr lang="en-US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29175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8FB0631-A06D-4DF3-9C35-B280731DDDFB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310748" y="1821504"/>
            <a:ext cx="8566950" cy="4607959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531281" y="272374"/>
            <a:ext cx="8515441" cy="1086235"/>
            <a:chOff x="531281" y="272374"/>
            <a:chExt cx="8515441" cy="1086235"/>
          </a:xfrm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O CÁO KẾT QUẢ TỰ HỌC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327444" y="2884824"/>
            <a:ext cx="851544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600" dirty="0">
              <a:solidFill>
                <a:srgbClr val="920F1D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sz="2600" dirty="0">
              <a:solidFill>
                <a:srgbClr val="920F1D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0618C8-1641-4FA3-BB90-555B32DBDC96}"/>
              </a:ext>
            </a:extLst>
          </p:cNvPr>
          <p:cNvSpPr txBox="1"/>
          <p:nvPr/>
        </p:nvSpPr>
        <p:spPr>
          <a:xfrm>
            <a:off x="3622965" y="2300049"/>
            <a:ext cx="1882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m</a:t>
            </a:r>
            <a:r>
              <a:rPr lang="en-US" sz="3200" b="1" dirty="0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ụ</a:t>
            </a:r>
          </a:p>
        </p:txBody>
      </p:sp>
      <p:pic>
        <p:nvPicPr>
          <p:cNvPr id="21" name="图片 2">
            <a:extLst>
              <a:ext uri="{FF2B5EF4-FFF2-40B4-BE49-F238E27FC236}">
                <a16:creationId xmlns:a16="http://schemas.microsoft.com/office/drawing/2014/main" id="{E587AD8E-CF8B-4746-A3F3-C61957F326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533" y="1173702"/>
            <a:ext cx="1438740" cy="1179612"/>
          </a:xfrm>
          <a:prstGeom prst="rect">
            <a:avLst/>
          </a:prstGeom>
        </p:spPr>
      </p:pic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15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8935419" y="2830271"/>
            <a:ext cx="3096143" cy="222800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00796696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200"/>
                            </p:stCondLst>
                            <p:childTnLst>
                              <p:par>
                                <p:cTn id="26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  <p:bldP spid="3" grpId="0"/>
      <p:bldP spid="1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8068FF2-466A-40E5-BEB1-864AE093C81F}"/>
              </a:ext>
            </a:extLst>
          </p:cNvPr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E901BDE-2188-4C6A-AF88-7141DB3EB533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Diagram 21">
                <a:extLst>
                  <a:ext uri="{FF2B5EF4-FFF2-40B4-BE49-F238E27FC236}">
                    <a16:creationId xmlns:a16="http://schemas.microsoft.com/office/drawing/2014/main" id="{B69CE619-1C2D-4B13-BFD2-53601029049C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2315294452"/>
                  </p:ext>
                </p:extLst>
              </p:nvPr>
            </p:nvGraphicFramePr>
            <p:xfrm>
              <a:off x="-651151" y="193040"/>
              <a:ext cx="13494302" cy="647192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 xmlns="">
          <p:graphicFrame>
            <p:nvGraphicFramePr>
              <p:cNvPr id="22" name="Diagram 2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69CE619-1C2D-4B13-BFD2-53601029049C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2315294452"/>
                  </p:ext>
                </p:extLst>
              </p:nvPr>
            </p:nvGraphicFramePr>
            <p:xfrm>
              <a:off x="-651151" y="193040"/>
              <a:ext cx="13494302" cy="647192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Fallback>
      </mc:AlternateContent>
      <p:pic>
        <p:nvPicPr>
          <p:cNvPr id="5" name="图片 2">
            <a:extLst>
              <a:ext uri="{FF2B5EF4-FFF2-40B4-BE49-F238E27FC236}">
                <a16:creationId xmlns:a16="http://schemas.microsoft.com/office/drawing/2014/main" id="{36D66D4A-9B93-4B31-9726-7A1F91BB6F79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38" y="309772"/>
            <a:ext cx="1736099" cy="1423414"/>
          </a:xfrm>
          <a:prstGeom prst="rect">
            <a:avLst/>
          </a:prstGeom>
        </p:spPr>
      </p:pic>
      <p:pic>
        <p:nvPicPr>
          <p:cNvPr id="6" name="图片 20">
            <a:extLst>
              <a:ext uri="{FF2B5EF4-FFF2-40B4-BE49-F238E27FC236}">
                <a16:creationId xmlns:a16="http://schemas.microsoft.com/office/drawing/2014/main" id="{BDC55A3C-969C-4EDC-AA43-E7AB0BD404B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268" y="845808"/>
            <a:ext cx="1481138" cy="887378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D8F1DE60-601D-4B9B-9C19-00B1A7499B0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929" y="4606724"/>
            <a:ext cx="1726276" cy="2251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040341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3FA14FD-2D53-483B-AFB2-8A0F4D1B3FFC}"/>
              </a:ext>
            </a:extLst>
          </p:cNvPr>
          <p:cNvGrpSpPr/>
          <p:nvPr/>
        </p:nvGrpSpPr>
        <p:grpSpPr>
          <a:xfrm>
            <a:off x="531282" y="272374"/>
            <a:ext cx="6093254" cy="1086235"/>
            <a:chOff x="531282" y="272374"/>
            <a:chExt cx="6093254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7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7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̣NG 1: Phương trình quy về bậc hai</a:t>
              </a:r>
              <a:endParaRPr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object 11">
            <a:extLst>
              <a:ext uri="{FF2B5EF4-FFF2-40B4-BE49-F238E27FC236}">
                <a16:creationId xmlns:a16="http://schemas.microsoft.com/office/drawing/2014/main" id="{28097255-091B-4391-B75A-5FD4A51AE3EE}"/>
              </a:ext>
            </a:extLst>
          </p:cNvPr>
          <p:cNvSpPr/>
          <p:nvPr/>
        </p:nvSpPr>
        <p:spPr>
          <a:xfrm>
            <a:off x="8526970" y="1497125"/>
            <a:ext cx="2494942" cy="38637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BD3E1A9-DD2F-4F20-B10B-56E7175B562F}"/>
              </a:ext>
            </a:extLst>
          </p:cNvPr>
          <p:cNvGrpSpPr/>
          <p:nvPr/>
        </p:nvGrpSpPr>
        <p:grpSpPr>
          <a:xfrm>
            <a:off x="1051188" y="1915043"/>
            <a:ext cx="6018195" cy="3124787"/>
            <a:chOff x="1051188" y="1915043"/>
            <a:chExt cx="6018195" cy="3124787"/>
          </a:xfrm>
        </p:grpSpPr>
        <p:sp>
          <p:nvSpPr>
            <p:cNvPr id="12" name="Rectangle 4">
              <a:extLst>
                <a:ext uri="{FF2B5EF4-FFF2-40B4-BE49-F238E27FC236}">
                  <a16:creationId xmlns:a16="http://schemas.microsoft.com/office/drawing/2014/main" id="{3EB9350E-3448-4DB2-87C7-A89605E92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188" y="1915043"/>
              <a:ext cx="601819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3429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32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̀i 1: </a:t>
              </a:r>
              <a:r>
                <a:rPr kumimoji="0" lang="en-US" altLang="en-US" sz="320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 các phương trình: </a:t>
              </a:r>
              <a:endParaRPr kumimoji="0" lang="en-US" altLang="en-US" sz="32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C80000C-B3DE-4C1B-AC15-43CC103D8A23}"/>
                    </a:ext>
                  </a:extLst>
                </p:cNvPr>
                <p:cNvSpPr txBox="1"/>
                <p:nvPr/>
              </p:nvSpPr>
              <p:spPr>
                <a:xfrm>
                  <a:off x="2630363" y="2664967"/>
                  <a:ext cx="341424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28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C80000C-B3DE-4C1B-AC15-43CC103D8A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0363" y="2664967"/>
                  <a:ext cx="3414240" cy="523220"/>
                </a:xfrm>
                <a:prstGeom prst="rect">
                  <a:avLst/>
                </a:prstGeom>
                <a:blipFill>
                  <a:blip r:embed="rId4"/>
                  <a:stretch>
                    <a:fillRect l="-3565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613A9A7-23EE-4BED-A144-B14C96D1747D}"/>
                    </a:ext>
                  </a:extLst>
                </p:cNvPr>
                <p:cNvSpPr txBox="1"/>
                <p:nvPr/>
              </p:nvSpPr>
              <p:spPr>
                <a:xfrm>
                  <a:off x="2630363" y="3497173"/>
                  <a:ext cx="3640868" cy="7104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613A9A7-23EE-4BED-A144-B14C96D174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0363" y="3497173"/>
                  <a:ext cx="3640868" cy="710451"/>
                </a:xfrm>
                <a:prstGeom prst="rect">
                  <a:avLst/>
                </a:prstGeom>
                <a:blipFill>
                  <a:blip r:embed="rId5"/>
                  <a:stretch>
                    <a:fillRect l="-3344" b="-103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92731377-E7CB-4498-8E78-BBA70F53AA41}"/>
                    </a:ext>
                  </a:extLst>
                </p:cNvPr>
                <p:cNvSpPr txBox="1"/>
                <p:nvPr/>
              </p:nvSpPr>
              <p:spPr>
                <a:xfrm>
                  <a:off x="2630363" y="4516610"/>
                  <a:ext cx="3678315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92731377-E7CB-4498-8E78-BBA70F53AA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0363" y="4516610"/>
                  <a:ext cx="3678315" cy="523220"/>
                </a:xfrm>
                <a:prstGeom prst="rect">
                  <a:avLst/>
                </a:prstGeom>
                <a:blipFill>
                  <a:blip r:embed="rId6"/>
                  <a:stretch>
                    <a:fillRect l="-3311"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DB1855F1-29D0-40C7-B6EF-291021FD96A5}"/>
              </a:ext>
            </a:extLst>
          </p:cNvPr>
          <p:cNvSpPr/>
          <p:nvPr/>
        </p:nvSpPr>
        <p:spPr>
          <a:xfrm>
            <a:off x="1170089" y="1736388"/>
            <a:ext cx="6186792" cy="3385225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6">
            <a:extLst>
              <a:ext uri="{FF2B5EF4-FFF2-40B4-BE49-F238E27FC236}">
                <a16:creationId xmlns:a16="http://schemas.microsoft.com/office/drawing/2014/main" id="{995774F9-EC8F-4A61-A57C-3A2CF05AC2A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5" name="图片 23">
            <a:extLst>
              <a:ext uri="{FF2B5EF4-FFF2-40B4-BE49-F238E27FC236}">
                <a16:creationId xmlns:a16="http://schemas.microsoft.com/office/drawing/2014/main" id="{B8D7D1E8-5B6B-45C9-836E-85688E2BBD8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417772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包图主题2">
  <a:themeElements>
    <a:clrScheme name="Fire Up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ED5565"/>
      </a:accent1>
      <a:accent2>
        <a:srgbClr val="F28893"/>
      </a:accent2>
      <a:accent3>
        <a:srgbClr val="F5A0A9"/>
      </a:accent3>
      <a:accent4>
        <a:srgbClr val="F8BEC4"/>
      </a:accent4>
      <a:accent5>
        <a:srgbClr val="FDDEDE"/>
      </a:accent5>
      <a:accent6>
        <a:srgbClr val="30A8DA"/>
      </a:accent6>
      <a:hlink>
        <a:srgbClr val="5D9CEC"/>
      </a:hlink>
      <a:folHlink>
        <a:srgbClr val="AC92EC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98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808</TotalTime>
  <Words>2186</Words>
  <Application>Microsoft Office PowerPoint</Application>
  <PresentationFormat>Widescreen</PresentationFormat>
  <Paragraphs>235</Paragraphs>
  <Slides>32</Slides>
  <Notes>27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等线</vt:lpstr>
      <vt:lpstr>微软雅黑</vt:lpstr>
      <vt:lpstr>#9Slide05 Gullever Font</vt:lpstr>
      <vt:lpstr>#9Slide06 SVNJonitha Script</vt:lpstr>
      <vt:lpstr>#9Slide07 Cadena</vt:lpstr>
      <vt:lpstr>Arial</vt:lpstr>
      <vt:lpstr>Cambria Math</vt:lpstr>
      <vt:lpstr>Times New Roman</vt:lpstr>
      <vt:lpstr>包图主题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9Slide.vn</dc:subject>
  <dc:creator>Admin</dc:creator>
  <dc:description>9Slide.vn</dc:description>
  <cp:lastModifiedBy>Đức Minh Nguyễn</cp:lastModifiedBy>
  <cp:revision>120</cp:revision>
  <dcterms:created xsi:type="dcterms:W3CDTF">2017-08-18T03:02:00Z</dcterms:created>
  <dcterms:modified xsi:type="dcterms:W3CDTF">2024-03-12T15:01:49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